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2BE5DC" w14:textId="77777777" w:rsidR="00545B46" w:rsidRPr="00AE275B" w:rsidRDefault="0011246B" w:rsidP="00154B32">
      <w:pPr>
        <w:rPr>
          <w:sz w:val="24"/>
          <w:szCs w:val="24"/>
        </w:rPr>
      </w:pPr>
      <w:r>
        <w:rPr>
          <w:b/>
          <w:bCs/>
          <w:sz w:val="24"/>
          <w:szCs w:val="24"/>
        </w:rPr>
        <w:t>Table 2</w:t>
      </w:r>
      <w:r w:rsidR="00AE275B" w:rsidRPr="00AE275B">
        <w:rPr>
          <w:b/>
          <w:bCs/>
          <w:sz w:val="24"/>
          <w:szCs w:val="24"/>
        </w:rPr>
        <w:t>.</w:t>
      </w:r>
      <w:r w:rsidR="00AE275B">
        <w:rPr>
          <w:sz w:val="24"/>
          <w:szCs w:val="24"/>
        </w:rPr>
        <w:t xml:space="preserve"> </w:t>
      </w:r>
      <w:r w:rsidR="00AE275B" w:rsidRPr="00AE275B">
        <w:rPr>
          <w:sz w:val="24"/>
          <w:szCs w:val="24"/>
        </w:rPr>
        <w:t xml:space="preserve">The best </w:t>
      </w:r>
      <w:r w:rsidR="00AE3F3C">
        <w:rPr>
          <w:sz w:val="24"/>
          <w:szCs w:val="24"/>
        </w:rPr>
        <w:t xml:space="preserve">obtained </w:t>
      </w:r>
      <w:r w:rsidR="00AE275B" w:rsidRPr="00AE275B">
        <w:rPr>
          <w:sz w:val="24"/>
          <w:szCs w:val="24"/>
        </w:rPr>
        <w:t xml:space="preserve">values of the </w:t>
      </w:r>
      <w:r w:rsidR="00154B32">
        <w:rPr>
          <w:sz w:val="24"/>
          <w:szCs w:val="24"/>
        </w:rPr>
        <w:t>S</w:t>
      </w:r>
      <w:r w:rsidR="00AE275B" w:rsidRPr="005E7C68">
        <w:rPr>
          <w:sz w:val="24"/>
          <w:szCs w:val="24"/>
          <w:vertAlign w:val="subscript"/>
        </w:rPr>
        <w:t>12</w:t>
      </w:r>
      <w:r w:rsidR="00AE275B">
        <w:rPr>
          <w:sz w:val="24"/>
          <w:szCs w:val="24"/>
        </w:rPr>
        <w:t xml:space="preserve"> at each point.</w:t>
      </w:r>
    </w:p>
    <w:p w14:paraId="221DEB16" w14:textId="77777777" w:rsidR="00661C6A" w:rsidRDefault="00661C6A"/>
    <w:tbl>
      <w:tblPr>
        <w:tblW w:w="0" w:type="auto"/>
        <w:tblInd w:w="93" w:type="dxa"/>
        <w:tblLook w:val="04A0" w:firstRow="1" w:lastRow="0" w:firstColumn="1" w:lastColumn="0" w:noHBand="0" w:noVBand="1"/>
      </w:tblPr>
      <w:tblGrid>
        <w:gridCol w:w="4337"/>
        <w:gridCol w:w="978"/>
        <w:gridCol w:w="1118"/>
        <w:gridCol w:w="1536"/>
        <w:gridCol w:w="1257"/>
        <w:gridCol w:w="1342"/>
        <w:gridCol w:w="1811"/>
        <w:gridCol w:w="1487"/>
      </w:tblGrid>
      <w:tr w:rsidR="00710344" w:rsidRPr="005917CF" w14:paraId="585BA398" w14:textId="77777777" w:rsidTr="00710344">
        <w:trPr>
          <w:trHeight w:val="300"/>
        </w:trPr>
        <w:tc>
          <w:tcPr>
            <w:tcW w:w="4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D06D60" w14:textId="77777777" w:rsidR="00661C6A" w:rsidRPr="00696883" w:rsidRDefault="00661C6A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Dye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00F989" w14:textId="77777777" w:rsidR="00661C6A" w:rsidRPr="00696883" w:rsidRDefault="00661C6A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T(K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71A169" w14:textId="77777777" w:rsidR="00661C6A" w:rsidRPr="00696883" w:rsidRDefault="00661C6A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P(bar)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4A0C2A" w14:textId="77777777" w:rsidR="00661C6A" w:rsidRPr="00696883" w:rsidRDefault="00661C6A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y</w:t>
            </w: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  <w:vertAlign w:val="subscript"/>
              </w:rPr>
              <w:t>2</w:t>
            </w: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  <w:vertAlign w:val="superscript"/>
              </w:rPr>
              <w:t>Exp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C18AFC" w14:textId="77777777" w:rsidR="00661C6A" w:rsidRPr="00696883" w:rsidRDefault="00661C6A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y</w:t>
            </w: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  <w:vertAlign w:val="subscript"/>
              </w:rPr>
              <w:t>2</w:t>
            </w: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  <w:vertAlign w:val="superscript"/>
              </w:rPr>
              <w:t>Cal</w:t>
            </w:r>
          </w:p>
        </w:tc>
        <w:tc>
          <w:tcPr>
            <w:tcW w:w="13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FDDCAF" w14:textId="77777777" w:rsidR="00661C6A" w:rsidRPr="00696883" w:rsidRDefault="00154B32" w:rsidP="00931F8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S</w:t>
            </w:r>
            <w:r w:rsidR="00661C6A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  <w:vertAlign w:val="subscript"/>
              </w:rPr>
              <w:t>12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07F838" w14:textId="77777777" w:rsidR="00661C6A" w:rsidRPr="00696883" w:rsidRDefault="00710344" w:rsidP="00710344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 xml:space="preserve">IARD </w:t>
            </w:r>
            <w:r w:rsidR="00661C6A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(</w:t>
            </w:r>
            <w:proofErr w:type="gramStart"/>
            <w:r w:rsidR="00661C6A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%)</w:t>
            </w:r>
            <w:r w:rsidR="00314680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*</w:t>
            </w:r>
            <w:proofErr w:type="gramEnd"/>
          </w:p>
        </w:tc>
        <w:tc>
          <w:tcPr>
            <w:tcW w:w="15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CA6397" w14:textId="77777777" w:rsidR="00661C6A" w:rsidRPr="00696883" w:rsidRDefault="00661C6A" w:rsidP="00154E55">
            <w:pPr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</w:pP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AARD</w:t>
            </w:r>
            <w:r w:rsidR="00710344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 xml:space="preserve"> </w:t>
            </w:r>
            <w:r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(%</w:t>
            </w:r>
            <w:r w:rsidR="00FD7178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 xml:space="preserve">) </w:t>
            </w:r>
            <w:r w:rsidR="00154E55" w:rsidRPr="00696883">
              <w:rPr>
                <w:rFonts w:cs="Times New Roman"/>
                <w:b/>
                <w:bCs/>
                <w:noProof w:val="0"/>
                <w:color w:val="000000"/>
                <w:sz w:val="22"/>
                <w:szCs w:val="22"/>
              </w:rPr>
              <w:t>*</w:t>
            </w:r>
          </w:p>
        </w:tc>
      </w:tr>
      <w:tr w:rsidR="00710344" w:rsidRPr="005917CF" w14:paraId="691AF7B8" w14:textId="77777777" w:rsidTr="00710344">
        <w:trPr>
          <w:trHeight w:val="615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9FF5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-methyl amino anthraquinon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196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E95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B75AFA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9D5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FDEC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30D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6F4E2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E42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B87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D78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03C3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C57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603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46E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70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61C8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90361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34C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7259</w:t>
            </w:r>
          </w:p>
        </w:tc>
      </w:tr>
      <w:tr w:rsidR="00710344" w:rsidRPr="005917CF" w14:paraId="56D8F11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15A0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979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8AB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9FB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9.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EFE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9.63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1A6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3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01A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56725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97EF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0623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594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3FB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785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CE0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.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81B7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.836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E70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90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5B1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51378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BCEEA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EDEDA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F0B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FC6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DC0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052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29B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.82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BF9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6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1767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9191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EB38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2CEAB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C304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CCE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5E3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2F9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0458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5E1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E5D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CC2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D86C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5D4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4D0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CDA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971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797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2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EA6D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891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3DA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20365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F9D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12785</w:t>
            </w:r>
          </w:p>
        </w:tc>
      </w:tr>
      <w:tr w:rsidR="00710344" w:rsidRPr="005917CF" w14:paraId="1490DBF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FC0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1C09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824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92F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7CD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89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B02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05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F22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8063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0F7F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A232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465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180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E55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06C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6.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CCD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6.024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DB2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0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E98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03953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9029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DEE11D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D2D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F4A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88CE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6A27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0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856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9.91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157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03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3AE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06465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840C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14844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E33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428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C9C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75E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B9D6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C3F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E16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2F8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16FF9A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251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057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76E0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CD7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.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54F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.01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0EA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636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4EE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52248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AE3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8107</w:t>
            </w:r>
          </w:p>
        </w:tc>
      </w:tr>
      <w:tr w:rsidR="00710344" w:rsidRPr="005917CF" w14:paraId="55A8A49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9E2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11A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7B6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8C4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6.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EA0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6.51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605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116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9084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77840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4972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1CB8AE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F7F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AF0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981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6F7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4.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01A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4.54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82F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28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041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418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AAF6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45907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C13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5A0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F9F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0AC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51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8AB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51.881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4EE1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597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F27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51735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0949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53CF7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3AC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055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0B2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B37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BFF3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AE0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1FE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636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27F796" w14:textId="77777777" w:rsidTr="00710344">
        <w:trPr>
          <w:trHeight w:val="66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4BD5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-methyl-N-phenylacetamid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C19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1B9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6779F4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BE7F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D2C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02F2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2DC55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51F9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E446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1CD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A65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AE4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7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B0A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03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0D6A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335196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147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55949</w:t>
            </w:r>
          </w:p>
        </w:tc>
      </w:tr>
      <w:tr w:rsidR="00710344" w:rsidRPr="005917CF" w14:paraId="74CBB5A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122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264E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A794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F7B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28B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9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D08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47B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483739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8169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3FED0E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477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0D2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3A66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78B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E58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0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7F3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6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35DA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0593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1260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76E2B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195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FD7A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EFE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C05C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7D5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6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BCD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8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272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2648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FCB3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967C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56A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23D0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BE1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46C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6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FF9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6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25E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F74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609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9650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A44AB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227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EDB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E25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383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64B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5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D43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37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C97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95864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E072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CB9BF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2A5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224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B95B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557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794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7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97B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5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D28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393794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A88A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F4970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B95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4D9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9D6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016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D13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F98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A9A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53C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15C69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1CE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942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23F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C00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8FF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1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6E7E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F7E5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518272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2629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83837</w:t>
            </w:r>
          </w:p>
        </w:tc>
      </w:tr>
      <w:tr w:rsidR="00710344" w:rsidRPr="005917CF" w14:paraId="1150323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169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B0B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21B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C24E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4032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25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9EE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143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70476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0015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2DA6F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3F1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2B7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02D4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9DEF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C82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3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6B9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87F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1493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2BB5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F7922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862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A96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75C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FD2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D7D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5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896A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26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5F1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096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F5FC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5380E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E17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565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D5E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EEB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6A2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94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994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03B0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01952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9A73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47F76A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859A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506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4DB8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9DA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1BB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7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7C14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3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6D8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17910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1909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23AED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F6C7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D20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AF9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0BBB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2AB0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61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036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9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CB9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2237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1343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705F6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7C3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9AB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C49D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5F2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55F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FA6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437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7B4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918C2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8F5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C8B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8AB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D37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B47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BB3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9CE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59390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72C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14865</w:t>
            </w:r>
          </w:p>
        </w:tc>
      </w:tr>
      <w:tr w:rsidR="00710344" w:rsidRPr="005917CF" w14:paraId="655BE14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BA9A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51E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58B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F5DE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210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4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CB0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8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DE3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9197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AD60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5DB31D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EEF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452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C4A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7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28EA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760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4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ABA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2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200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95201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503A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78B8F5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13CE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B00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E22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4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84F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FF3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7170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36C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B7C8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955E7B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773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556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F9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1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543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F88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1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66F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D5C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4945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A6B4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C4E04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7D3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0F0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BC29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9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A29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AA1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04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BC10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C071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36959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DC9B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8AA20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636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567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1C17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FCA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746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3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563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7A7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374919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4B1C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7A509A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7796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4EF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230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0682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766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649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BC2B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7E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4BF2DD1" w14:textId="77777777" w:rsidTr="00710344">
        <w:trPr>
          <w:trHeight w:val="615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6FE8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-methyl-N-phenylacetamid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227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F73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91E1AE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BBE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0E2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5D3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1FF4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4D90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011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15E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592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86E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27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F88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A56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70967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339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87764</w:t>
            </w:r>
          </w:p>
        </w:tc>
      </w:tr>
      <w:tr w:rsidR="00710344" w:rsidRPr="005917CF" w14:paraId="1DFEFA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05A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DF4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46F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DA1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AD9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35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744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4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290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846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B9FB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5326C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78F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86F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3DB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D84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F72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22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A48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41A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0097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2BE0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450D7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406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D48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22E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C2B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BC50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7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C56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9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2B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749536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0797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6F7EE3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0C5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44C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6CC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F04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9E0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4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984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1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7D2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60032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1FD3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B1FD5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A24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039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98A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AF3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3ED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86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9E6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3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AF8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45428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2B78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E016C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163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02A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3962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A25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AEF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4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F72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5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A0D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8269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327D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5A55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B4D7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262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C8A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2AE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FEA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481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352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48B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0B0BE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9768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596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A2B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65F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E5F4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5E8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2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485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208333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FAC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38712</w:t>
            </w:r>
          </w:p>
        </w:tc>
      </w:tr>
      <w:tr w:rsidR="00710344" w:rsidRPr="005917CF" w14:paraId="3A50C7A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D4EB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5858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30C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4E9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0F32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9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54B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7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EF1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20852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B5A82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9596C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821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E7C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D16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04A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D4F4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45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79E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C23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3571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948A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A8257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614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F51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D9B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263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E23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8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8A75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2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FE2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9865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2B85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70D2A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30B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BB8E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F0D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A8D1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250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94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14F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38F1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2148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98D6B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D9F1A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E66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1A7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528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EC1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9CE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3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D71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2D8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65652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4B46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B87A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892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5C6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CF2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781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EB8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5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A15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92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32E5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28058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8E3C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A73CCE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48F8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8ED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317E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CF93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7DC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E21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A11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965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6ED268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975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C84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124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732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8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2FD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84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1BA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5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F53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61458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4DC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30883</w:t>
            </w:r>
          </w:p>
        </w:tc>
      </w:tr>
      <w:tr w:rsidR="00710344" w:rsidRPr="005917CF" w14:paraId="1503355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BD1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288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882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8F9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A14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67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B12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FB7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85093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DFBA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D6FECC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321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0C5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76A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9EF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B978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4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2CA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2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841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89525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F378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9AE3D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B87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27C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C47C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928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7F9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37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D0D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E13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470009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8B36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66A6B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D0C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639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A41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9E5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3BA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4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201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C0FC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0946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A267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5BF1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6F7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1734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F8B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77C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93B6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0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D19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77E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4979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7638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234B1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1F5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2F5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0DD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F0A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B46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06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841E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8E2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22490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6628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8B52D2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36B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19F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9CE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529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3C8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C84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A86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81D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BB3734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9253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AC0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9FF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E23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53D814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956B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ABD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E71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18B7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9F0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03E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1DF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200E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F64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>
              <w:rPr>
                <w:rFonts w:cs="Times New Roman"/>
                <w:noProof w:val="0"/>
                <w:color w:val="000000"/>
                <w:sz w:val="22"/>
                <w:szCs w:val="22"/>
              </w:rPr>
              <w:t>31.0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FEB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01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76D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18709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388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152</w:t>
            </w:r>
          </w:p>
        </w:tc>
      </w:tr>
      <w:tr w:rsidR="00710344" w:rsidRPr="005917CF" w14:paraId="3CB0847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3AF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B01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F96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E74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C51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8.9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EEE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8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863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88985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2CBF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11C0A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76B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B61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E1B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F98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398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7.9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87A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90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A11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C448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9B7F96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802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E5D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55D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A92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3C9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.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4C6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661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2CB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56341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BEBF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48F0D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77F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388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EF6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17E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074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8.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E3A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8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8688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4727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3368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70AF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C5C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584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F6E6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F65E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040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2.0</w:t>
            </w:r>
            <w:r>
              <w:rPr>
                <w:rFonts w:cs="Times New Roman"/>
                <w:noProof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F61A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9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50A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22760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8398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FEDF9F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AC6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CA4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B1E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14E8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0A4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3.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4F89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9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910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40598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F812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39460F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BE4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680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396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174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5A6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6.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4C7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0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27F1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23398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6757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7C1F1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844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68C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7D0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C48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181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9.0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FB9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2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B6A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92941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8391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5005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083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811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3CBC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9C2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6E4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BA4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07B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9D5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568C2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CAC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02E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035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F15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D04A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99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514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12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00A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64444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1A8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629</w:t>
            </w:r>
          </w:p>
        </w:tc>
      </w:tr>
      <w:tr w:rsidR="00710344" w:rsidRPr="005917CF" w14:paraId="73807C5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C9F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6FC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9B0D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925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237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.0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70C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6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3CF9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4729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45EC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DB50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FD5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32C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D47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7D1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726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8.9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3E5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41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2FC8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6830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1F82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F444A3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B70A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9AF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26B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0BB5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CD4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3.02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DBE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69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3EB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21927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C23A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D330FF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0AF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BD45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817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882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BE70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BA7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6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31E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1848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6F34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B45A8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8B6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193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15D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E1B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9EC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F3E0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40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A04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79408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94DB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41D788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259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FC1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4D8F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3E9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5F4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1.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2F2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71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B41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2630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278EC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706A7D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5A3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653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7AA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90E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7DE0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7.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FCC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4B2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01585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ED13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6891D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146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B6E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28A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01A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EA7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6.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B17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5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EA6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6469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260B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54BFE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47C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8F4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AE19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318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F9E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8.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39B2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5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2B2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9951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CCA2E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545FA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2B0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89F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9C3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E7D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D6C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6.1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E1F9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17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E2D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7454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56F7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89F17D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70E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0FC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328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75B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992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7.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C85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1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320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26341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78E9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0A26C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283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69EA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353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E44A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60D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6.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3482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6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7BFB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1072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5E7D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2D5376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DA0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C13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71B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370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C14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63D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7094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2F0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1AFE83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B8D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ECB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9FD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CD37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945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003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8C9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957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A64A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0.055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71C5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80853</w:t>
            </w:r>
          </w:p>
        </w:tc>
      </w:tr>
      <w:tr w:rsidR="00710344" w:rsidRPr="005917CF" w14:paraId="08373C0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CB5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2F8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DD9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C33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A024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9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265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13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414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12307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D85B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EB494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5FE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361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63C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160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E49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98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7D2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58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AA1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5619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93E6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E6CEB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66A9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30C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B68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457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459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3.00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F9D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550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CF72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1534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653D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7BE75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41C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6C0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62C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745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025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0.0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58C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85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12D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2385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7D8E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D6BA6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FB9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870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DD5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1AD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E9B9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8.0</w:t>
            </w:r>
            <w:r>
              <w:rPr>
                <w:rFonts w:cs="Times New Roman"/>
                <w:noProof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9FE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56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219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0629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A89B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AEB5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D705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433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988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501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686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8.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2AF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0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481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3351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8BFE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CB7CA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AF8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94D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C3E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89A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F26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3.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5F4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44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789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92185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C2B5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869E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8F3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A77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578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067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895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1.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E1E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7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D63F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407239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440B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7BA3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F6B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392F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3F4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305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261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7.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3727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3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616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794941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FEE3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4FFC8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708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507E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4E2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CDE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1AE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8.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594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1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1EB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632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36F4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65B93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9832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913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42E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B45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E66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9.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059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0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94E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6122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820E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BE0C3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808E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E7B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766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BD1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3AC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3.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42C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5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0D2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220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F4C1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3B792D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72D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08A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B5D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F50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2C9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10F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621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76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F7E3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A62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E571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01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11EA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171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0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A7A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4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183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98181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A31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295</w:t>
            </w:r>
          </w:p>
        </w:tc>
      </w:tr>
      <w:tr w:rsidR="00710344" w:rsidRPr="005917CF" w14:paraId="6595C89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A57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643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53A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A4D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766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0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E0B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67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147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B493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900AD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3CBD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34C7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424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FC6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026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98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3AC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24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28E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6190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58FA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501BF3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CFF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A39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F6F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83F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B29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2.9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87D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09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F74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4936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AA4A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5D85A3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1DF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4CF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80D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D90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8DE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6.9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C4F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98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C35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B242C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33584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08E4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3FDA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A1FA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22D1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D79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0.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E5BC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8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2D6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3519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88FB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7EF672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E73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03D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B84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FD01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E20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5.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83F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5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060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4380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663A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913D4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5CB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EFA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A17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EE73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FF0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4.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28AA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3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EE4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35267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2CFD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41F10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8EF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927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627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86C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9029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9.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471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9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202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3892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1DB8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822A3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783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0846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59F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572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6B6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0.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BFD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6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E2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808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CE4B1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C554B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997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656D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C9F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F83F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B9E2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1.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6F2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0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3DE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3187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D934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B52CB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FC1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CAC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F233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2D8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068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0.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6F2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71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198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8307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029F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E01A1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1DD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FAA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F25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52A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561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4CA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AA1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324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DF29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661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2FC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F391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FC6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F55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996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EB2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55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CB8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6362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878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631</w:t>
            </w:r>
          </w:p>
        </w:tc>
      </w:tr>
      <w:tr w:rsidR="00710344" w:rsidRPr="005917CF" w14:paraId="7972A30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4AF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D38F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F41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42C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5175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9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4E7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79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899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78666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8DA7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7B87EF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E5F3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0D9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B5C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DEB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111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.9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6DF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44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902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8433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A367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58D280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EC58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E72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69A1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286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016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9.98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F77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36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F95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3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508F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0A18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4D4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0E0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234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463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F60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1.0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520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3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E2F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6983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55FE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77FB8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582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409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F408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892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BF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6.0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942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11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48E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67434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69E4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C0EB0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92E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C6C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59E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DAE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CFF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7.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ED1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9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0DF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577407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AB39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ACB7EA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43E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178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C46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98E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0F2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.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3E6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5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5FA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33012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F875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8D7E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C6B6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D1F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849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CFA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AB0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6.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547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9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3D1B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3055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4895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5BC4E4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790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0CB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892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8F2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C3A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7.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186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4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66B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7474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1DD6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BF42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444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F3C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D6E7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E00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A37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1.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2E8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21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20C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2407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F658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18EA6E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7B0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8A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B5A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103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A6D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.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E95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0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FD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3726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7CA9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76059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50D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5B3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FD9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BB4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2E2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688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17B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AFE1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293B5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100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FDE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F00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86B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0F6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98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F2F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70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372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9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7B0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705</w:t>
            </w:r>
          </w:p>
        </w:tc>
      </w:tr>
      <w:tr w:rsidR="00710344" w:rsidRPr="005917CF" w14:paraId="128B140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653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82F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469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56A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067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003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1C3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55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265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6222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7EBF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08B5C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B35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9F49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A7C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D39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DA3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0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8AE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6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06B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318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1D10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8ED661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20A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96D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D83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BC1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FE7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9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673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36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D04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520238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1CDA2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4B28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71E1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FB1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F91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A98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21D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6.0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42E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586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E3E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4802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C082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8552B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6A5E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CA70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58D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2BD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643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9.0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682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9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FF7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4213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FFE1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F5F806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395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5285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F2C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046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F1C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6.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B37E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4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453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7680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F844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577A04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EB7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DDF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9D4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F5E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0C6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1.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253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6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4BA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85849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85BB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2BE63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D92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FBA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781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2156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0C2E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2.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37C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926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A86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0719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18EC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E79672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B57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3A2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8B5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D84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D59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1.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B0D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55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CF8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3517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945B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99A64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7B6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F9E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1ED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1FB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9BF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288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499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6F8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B4670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B53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APAN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566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C54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14D7DA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A9A1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B48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777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5FD91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10A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6DE7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3FB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7E3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F5E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7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D698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C09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A24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83598</w:t>
            </w:r>
          </w:p>
        </w:tc>
      </w:tr>
      <w:tr w:rsidR="00710344" w:rsidRPr="005917CF" w14:paraId="6AEE9D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872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F2E0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9226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37D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500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8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57F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28D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967283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4847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EE0BB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F31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C7D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960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3CE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059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883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8CA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791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3697916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210F7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70FDE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350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532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12B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D1F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86A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865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C82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5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A34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756833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E25F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51A00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84F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71B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375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40C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0B6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4AC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DB4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47B0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C1D1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636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C02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8AF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D32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868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5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230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1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67B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1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2C12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00349</w:t>
            </w:r>
          </w:p>
        </w:tc>
      </w:tr>
      <w:tr w:rsidR="00710344" w:rsidRPr="005917CF" w14:paraId="0C474B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029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346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26B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542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A12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5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B37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8EC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26948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0783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8AE8A0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0A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823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C3B6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2FD9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B2FE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3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00C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704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305689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D717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97C7D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235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09B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D51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72F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08B7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8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78B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24D7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89207758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5D19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E92C9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975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010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6E2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CAA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19AA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AA9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6DF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858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78C43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FF5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Blue 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97C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991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CA9E4B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767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06B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EB4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F0501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78C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295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BC3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5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4E1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1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AE87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11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3C8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19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977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6798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495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59599</w:t>
            </w:r>
          </w:p>
        </w:tc>
      </w:tr>
      <w:tr w:rsidR="00710344" w:rsidRPr="005917CF" w14:paraId="1AE6252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155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E6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2E4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835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1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A1C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1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D75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1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A05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67581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3ADA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8528F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D29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ED1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568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C95F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0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18D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1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FD8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1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CF9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13002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296E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CA79F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09E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57A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A4C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1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CCD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7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D33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7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D093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7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679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986057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62D6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ABA83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586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79F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34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1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A4B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D1A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169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8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BDC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2006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0CF1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3634D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1EA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6B2F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010B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40E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F9C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8355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165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C17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5D395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553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B9CE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36CC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6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3D2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915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8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689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06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99E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02941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19D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4089</w:t>
            </w:r>
          </w:p>
        </w:tc>
      </w:tr>
      <w:tr w:rsidR="00710344" w:rsidRPr="005917CF" w14:paraId="2797367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CDA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A26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F41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8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E64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0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FE7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0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A01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959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880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9515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5360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F69F3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1087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311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0D6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6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E96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CE86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.7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91F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11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DF8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10011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2420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CBC9A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75B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959D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C8D9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5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46E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.1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154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.2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AB2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8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5A60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2355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F3999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B428CC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46F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610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229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5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037B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.0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575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.0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D28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3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67D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6760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2505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81A02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01E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C8E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74A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7EB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9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FBE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9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23A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1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6A9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3407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5DDA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CB757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8A8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229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1770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3361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F06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851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B45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410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5FD49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74A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56D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EEB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6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7C7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83B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2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5AC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188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45F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79780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B1DC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555</w:t>
            </w:r>
          </w:p>
        </w:tc>
      </w:tr>
      <w:tr w:rsidR="00710344" w:rsidRPr="005917CF" w14:paraId="1A9AE09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AB7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A1C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E2B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669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28A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93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7C4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74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083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88465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6C30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F03444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66F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6A9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C85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1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74E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.8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410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.8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85B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55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CA6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3646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4E68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25E46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F6B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961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C84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6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811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.3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B819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.3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942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87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890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71134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0A59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F5F0BD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70B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177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FC1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BE7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.1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9E6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.2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594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2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FB2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2060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80E8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E8DC4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56A2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EA9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C54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194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.1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160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.2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3D1C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72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D16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7365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DDBE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78E98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732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413C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3E5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D37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910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A25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FC7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2B5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7024F8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2A0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C8A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4E8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6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D13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F71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2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2D8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8950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7EA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72413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51F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9597</w:t>
            </w:r>
          </w:p>
        </w:tc>
      </w:tr>
      <w:tr w:rsidR="00710344" w:rsidRPr="005917CF" w14:paraId="2D3083B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17C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137C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8CB4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2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B68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B23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00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29E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395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292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8569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8F8D5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3F0F6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A62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61E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8B7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7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DF6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6A2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504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48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998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7527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EA51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A9BD5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EE7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DD7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EAD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7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D851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6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D56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6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AFC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00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C17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434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659F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C2E25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830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577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49D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3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76C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.8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C55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.82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415B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49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1E9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6540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0EF4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BAB001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121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202B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7B0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9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2C7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3.5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296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3.5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1F0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49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1CA2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03358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8A2B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2022EA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F15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409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5FD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B55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6DB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479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B28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075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E03D9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45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Blue 1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E96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F67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489B21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7400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36B6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CE0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B96D7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E02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F70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18F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7BE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343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4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1CC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29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804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739316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4BB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82</w:t>
            </w:r>
          </w:p>
        </w:tc>
      </w:tr>
      <w:tr w:rsidR="00710344" w:rsidRPr="005917CF" w14:paraId="22299A9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861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319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126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2995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FCD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96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047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1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697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053E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1B515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D4D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236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5C36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84B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085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4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B5D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5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015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17475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8837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E64CF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BEA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58F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C2B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5542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3C6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2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9D4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3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CFC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771381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35C5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E00DF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2454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9AE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BF3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03A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C5C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21E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DA03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80F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FBF8B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57E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EE0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A59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D8F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52E9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732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781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0BA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BB85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284</w:t>
            </w:r>
          </w:p>
        </w:tc>
      </w:tr>
      <w:tr w:rsidR="00710344" w:rsidRPr="005917CF" w14:paraId="7819EF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1D0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A3B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D01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179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F58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0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92C7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0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29A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81344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F88B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54BAE1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8E2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C70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2B0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1F7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C544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0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D1AA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50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024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2288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F677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AE5F9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2C8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030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F7E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1F9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B16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1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B68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6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E61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09331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18A7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D566A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E33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F53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F34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24C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4409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105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A829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C2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4FA506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FD2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4F3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F44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867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CD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8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C596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610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C67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09195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F66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045</w:t>
            </w:r>
          </w:p>
        </w:tc>
      </w:tr>
      <w:tr w:rsidR="00710344" w:rsidRPr="005917CF" w14:paraId="1DB519B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A6B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CE5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2D3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BFC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6299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08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C76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68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923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88305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1376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2E6F0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82A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1FE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4819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08CF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.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05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.5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250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91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A0E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74786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47F9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85638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5AD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F28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CA1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C7D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7.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09A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7.26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536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199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DA28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4554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4F91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D7415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718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E93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D6A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1D4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FC3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D47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B2F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B35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A2A5A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2F6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Blue 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13A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6CB1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EB7E00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4D6D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B43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567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8BBF8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388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356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F1F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FAD7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3D16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3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67E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2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C9E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71153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BEE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70285</w:t>
            </w:r>
          </w:p>
        </w:tc>
      </w:tr>
      <w:tr w:rsidR="00710344" w:rsidRPr="005917CF" w14:paraId="5EC4CC0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FFF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400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1561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5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F91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227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3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C70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474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3984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D905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1D769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D429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B97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51A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0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BB1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7AC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8D1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24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B34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155688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A697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5D40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C6A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F7E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1F5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9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BA3A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52F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63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AB77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75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045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3D36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E09D0D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8C6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9C9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549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2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493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EBA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8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EFC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9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BB38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93301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61CD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17A876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E25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98F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178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4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DA8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668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7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194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7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CA7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22026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FDC4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7D00C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A74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BC8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872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9BC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A8D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0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012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42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134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3501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9E17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3FC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5FB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ECE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3B1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A88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931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45C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03A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C314B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002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048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AE0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3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078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477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7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CD6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5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126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253623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F5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1168</w:t>
            </w:r>
          </w:p>
        </w:tc>
      </w:tr>
      <w:tr w:rsidR="00710344" w:rsidRPr="005917CF" w14:paraId="12A137F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FFA0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B59D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E47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E4F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B64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3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FD9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63E7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8181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ACDC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9C0C1A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EBDA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29C1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7BE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7B27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4CF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0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440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8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023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39790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D11F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9FCFF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0C4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212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5BF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9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48F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832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088D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17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F73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61087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7FE5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EF43F0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A6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2DE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37E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2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620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4B1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4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0F5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9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ACEA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89090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BA37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0DAE0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2C3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FCF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568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68B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2E4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66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105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2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2C7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2924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67F4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0E581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9BE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82F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613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0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480A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782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9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684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0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043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1415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2447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796757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6A4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D84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27A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E90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5B9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44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80F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42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A63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42465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9887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D4F9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0B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62D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6EC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B83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31BC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9D5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17E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63F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0997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71A4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10E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BC2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4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C21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EBF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4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C6D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3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8FE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310344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801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6302</w:t>
            </w:r>
          </w:p>
        </w:tc>
      </w:tr>
      <w:tr w:rsidR="00710344" w:rsidRPr="005917CF" w14:paraId="467F7B4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0E58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5F8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CE0A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1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88D2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020C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7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EA9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55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288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4128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317C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EDD5F6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A91B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452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3D1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2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AAB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2E7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36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A59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1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320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58083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5271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21E9E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235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E1C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BBD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4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664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746B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2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06B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1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A72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0687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F7F9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54894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C27A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178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8D3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9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603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9B4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6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16E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7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BC3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087527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3939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1098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47A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BB8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BE4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885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D919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2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A931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6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B7D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84005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7B6C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86A4E4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EA4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757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48E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6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5B8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512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530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BC88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DD4A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9694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83EE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CBF7AC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9EB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DB6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644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5BE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30C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589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29B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204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317DC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D4F3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867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D82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4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34A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5A0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5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2CD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90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D411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17142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A306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03013</w:t>
            </w:r>
          </w:p>
        </w:tc>
      </w:tr>
      <w:tr w:rsidR="00710344" w:rsidRPr="005917CF" w14:paraId="48A77B4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B274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300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E2B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091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B00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2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45D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21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E43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06484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219D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5A952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223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7E9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EF31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187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72A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6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BC1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28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88D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9554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7207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FD18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D19D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0B2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6BC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2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BEF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077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92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C3D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27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2C5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5934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0572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D1992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5C8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725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9B1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C1F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E3F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48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65C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58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FD1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50223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D7ED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76A9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DB8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B86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9F4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1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C3F0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295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1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08B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32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B40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9429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B6EB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248E1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57A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7F6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8B0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9CB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44C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654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332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29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FBD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36078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7F4F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CD337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CBB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2B2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6F6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2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56D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6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997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634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5BA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05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31A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2356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031F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B2C23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B27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195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FD4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1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666D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E21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48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CCF6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23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101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17557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54A7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BF72A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D099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963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8F2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0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225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731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47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D18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4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266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1010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731A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EEEC4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F6A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C99D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174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6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0DB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C2E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0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54E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2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600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2637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5AA1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887928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206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114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996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7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F26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351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3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A99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F13C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90054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9ED6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174BB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0D60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36E4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22A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F37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6BB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BF0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4B3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FD2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4A7B2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131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9223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4E3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6987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193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5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C9EE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807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CD0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45528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5FF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7287</w:t>
            </w:r>
          </w:p>
        </w:tc>
      </w:tr>
      <w:tr w:rsidR="00710344" w:rsidRPr="005917CF" w14:paraId="54FE204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7BCD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06E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EEF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8CC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AD2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6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7942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71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19A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950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8100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CEA7F8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8E0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2AAB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09D2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2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A29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3EFC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88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56C9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63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E0D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2517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BBDB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0245DD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A9C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056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D77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0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FAF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C3D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13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9EB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64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81D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94840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09EF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7C0C3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13A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A62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E17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7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BB4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E38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0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B15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020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822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2574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23C1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BF339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BA8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4EE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05C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9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04A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6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EEF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6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345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79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CBD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9747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1146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BCA50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C48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2E6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93A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1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D37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043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0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FBB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59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04FB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817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3C56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2F705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2F1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949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4CE8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3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C4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B64E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7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92F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55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616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82484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DD55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16733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52E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93C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55BA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7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27B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82E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3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D65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476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BABE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42100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2A41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A1502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FEB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800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16B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9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0CC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.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6B7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.0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D69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66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254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81714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AFE9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E7580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D8D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638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771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E7C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.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0AAB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.6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9C6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88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16B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72976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F53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20AE7D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71C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30B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F89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673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31D8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3EF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10C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809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DD88B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6BE0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Blue 7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24B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4023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95DBD8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FB5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D51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192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E9A837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D1F2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E55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F116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0A4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401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196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56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25846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EDB7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75651</w:t>
            </w:r>
          </w:p>
        </w:tc>
      </w:tr>
      <w:tr w:rsidR="00710344" w:rsidRPr="005917CF" w14:paraId="6194480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20E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212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FF0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C33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085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6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21F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91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26D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40240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06A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B3F072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C4A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0B0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972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574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324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54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947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16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F8A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277536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EB48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5F6F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154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24F7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7E6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1B8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675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25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87E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7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3BE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322421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DCA9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16580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A51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3F8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F2B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F9B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E9B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3529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9E1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161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65BF00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C69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1B6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BDE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1DC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B15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2EB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85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97F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4476843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E0E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87678</w:t>
            </w:r>
          </w:p>
        </w:tc>
      </w:tr>
      <w:tr w:rsidR="00710344" w:rsidRPr="005917CF" w14:paraId="336C2E6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3BE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B36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B4EF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59FE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48C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8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920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10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16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40816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E99E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758D9E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CBA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D60E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4A1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B96E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352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7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9DC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61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468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67578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0581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31412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CF4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61E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16A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EB1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.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F30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.3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F70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9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901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46311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0AC4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ABFCE1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DC1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C6C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EDA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91B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E93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C22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80A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9A62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B8FA5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2FD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16F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C9C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1A7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1F1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F0D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64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743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114649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64DE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4234</w:t>
            </w:r>
          </w:p>
        </w:tc>
      </w:tr>
      <w:tr w:rsidR="00710344" w:rsidRPr="005917CF" w14:paraId="2D4FF8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7CE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C17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748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4B4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C51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7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0EC2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28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9AE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860284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BE0E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B227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E2B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06B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6A5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66C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19FB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52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0BB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1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023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5507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CAE4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1EA9D2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7A4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F7E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B29E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F17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A58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5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E40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9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A35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036359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CDAD3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8C5BC9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CA8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2D3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769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7FE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42B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902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7DB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8AB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E5F3C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194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lastRenderedPageBreak/>
              <w:t>Blue 79: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BA9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623A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62CA13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F26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A8F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AF7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9D2761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5C1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A27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BD3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8D3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613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67B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26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416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59756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3FA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88687</w:t>
            </w:r>
          </w:p>
        </w:tc>
      </w:tr>
      <w:tr w:rsidR="00710344" w:rsidRPr="005917CF" w14:paraId="266E26C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08F9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46E6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F1F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103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E4D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5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901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29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B0E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58024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EC04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9DCD27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2CF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F8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F28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FC6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761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42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B18E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59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6DD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473684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6760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3CA97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360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1BA6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3A1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4D0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61B4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0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8B0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3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690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1DE0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8284E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CFF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1786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F37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0F2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17CC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A5E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AFA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EBC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5E4C5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322D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11D4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0B49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03E3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0D6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9A24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527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D35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98013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361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76163</w:t>
            </w:r>
          </w:p>
        </w:tc>
      </w:tr>
      <w:tr w:rsidR="00710344" w:rsidRPr="005917CF" w14:paraId="6873B3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A491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FF1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DDB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7CE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BA4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04B1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21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2CF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62573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AAB8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EA1423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D02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197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D07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18B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477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0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C94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5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E76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6944045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C56A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6B16D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68F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67D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BBE6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849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04C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7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6D5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69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C9C9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91787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527B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856DB7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5870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082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72D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36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3B0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A4F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D2C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1A9F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CD486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DA2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805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5CF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7B4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3DE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FAE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95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EE9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95049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07E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79857</w:t>
            </w:r>
          </w:p>
        </w:tc>
      </w:tr>
      <w:tr w:rsidR="00710344" w:rsidRPr="005917CF" w14:paraId="57F4CBC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CA1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A15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CC3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48E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7EB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2545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60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032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385593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D7F5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9BFE5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9DC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FDE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219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B92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488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8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451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4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939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059304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A212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7AB20E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8A2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1B4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4B6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E2D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41B2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9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6C9B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4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79E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179888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72E4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E4EEF4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9F3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EFD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93B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DA0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993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BEC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BAF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60F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BFBA8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E88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Blue 13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FFE8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4CA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66256B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664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EA2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6A4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FB02A9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2C9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F3C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9E5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F56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9BF5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E56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83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BAB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12724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7C89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0355</w:t>
            </w:r>
          </w:p>
        </w:tc>
      </w:tr>
      <w:tr w:rsidR="00710344" w:rsidRPr="005917CF" w14:paraId="326E66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E5A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CD3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D57F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8A82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C6A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12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7C7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88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D0B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231323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3E8BB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836B41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6336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243A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145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08C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1F0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5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885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4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B767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66305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0A7B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CB90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700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60E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03B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425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6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2673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643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D85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5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7A3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53786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2E93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54035E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E46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973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063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105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7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2037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76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120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2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30F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472781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F9EE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F0FBC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124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F62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B3C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C9A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A20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709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751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3BD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F4FEA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8D2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AAD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2C5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481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9555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</w:t>
            </w:r>
            <w:r>
              <w:rPr>
                <w:rFonts w:cs="Times New Roman"/>
                <w:noProof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091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04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1CD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47666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441C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0348</w:t>
            </w:r>
          </w:p>
        </w:tc>
      </w:tr>
      <w:tr w:rsidR="00710344" w:rsidRPr="005917CF" w14:paraId="070CE58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953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587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FBF6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3951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EAFD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51A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62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2B7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22145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494C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5A003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D17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76A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B6C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666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8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505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8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389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4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F4B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02600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B3D9C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502F9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779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9BC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7FF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F19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7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D8B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77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BE09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70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785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47526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0FC4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9100A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BA3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6F1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0C8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639F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98B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08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0E5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1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F2D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6972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B836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89A0F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EBB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47B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0E3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11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B53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0819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2CA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91C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E470F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130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CE04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138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D68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017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614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77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E53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7565436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A4E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3533</w:t>
            </w:r>
          </w:p>
        </w:tc>
      </w:tr>
      <w:tr w:rsidR="00710344" w:rsidRPr="005917CF" w14:paraId="02841AE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F2D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D37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4C7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012F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481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4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5C4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8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F230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56634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2C88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86185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0909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CAD1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F70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E7EB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37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142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3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EDF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72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FD04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0759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A58F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E1FAC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FE3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EB3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B0C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D42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A33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65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6ED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50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8AE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8596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EB67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44EDF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F28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529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1B4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2FF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2E2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3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846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33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A98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66992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EABC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B2FC89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918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5AF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037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63B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623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10B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C91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878C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1BCCAF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01C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D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549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FAD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12CD4F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AEF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A48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1C4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6DFBD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38E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8ED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976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4C6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AA8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443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2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66F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86006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DB4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3181</w:t>
            </w:r>
          </w:p>
        </w:tc>
      </w:tr>
      <w:tr w:rsidR="00710344" w:rsidRPr="005917CF" w14:paraId="1F81220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2C0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ED2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24D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D25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FF0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4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C025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976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C37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3357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7CA9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7E9CDD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302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64B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D34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196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D3D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0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4E9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8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7EC0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11494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B655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3CA07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B27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329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DFA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329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3B6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26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603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2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387C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020477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08A8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E48C7B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59D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7F2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EFC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755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5C1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61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B38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9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4A2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4515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B9AD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86057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1EF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F29F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F90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C0C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D72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35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8B5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4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40B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75195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7AC2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C85C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D99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55F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386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EA4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2ED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0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590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53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7C1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0524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33EA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05560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B52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835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B91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BCF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447A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2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35F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3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AAF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1558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0684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46B0D8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2C3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E541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A82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DD1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760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3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44A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98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EBDE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69008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CD77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233C9B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2BC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EE6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954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612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3AA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78AD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AAE0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0FF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1B45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F7E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147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68C9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884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A6D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61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47F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73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D7D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45205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66D5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6556</w:t>
            </w:r>
          </w:p>
        </w:tc>
      </w:tr>
      <w:tr w:rsidR="00710344" w:rsidRPr="005917CF" w14:paraId="46D0F7F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DCA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9E6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334A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527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C7C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22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F7D6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0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FA52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7830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2C47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7739F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58B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86C1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F28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2C3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639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2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15B2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13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1C7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4593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3196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465D0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F6AF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624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AB0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191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55C6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503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BB4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5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1E4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99714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E1DF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02747B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BA0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C2D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B2F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611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D64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04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31C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1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0AB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95011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A231D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5BF87E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836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1CF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40C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D64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57E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0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16B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4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BF7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2619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ED6E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035EC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DB1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A0D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8F99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FA1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0FB4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4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AC1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3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03FA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78481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A2BB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56032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6F6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308F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19E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963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D5E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06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AD64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0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528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6785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455E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E32976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4D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9D4F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98E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C95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D4D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18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791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4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6778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683788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7792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A8C25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782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887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707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EF0E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D97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A77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5B4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FE5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2C56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4DC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715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EDC8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4D6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E99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0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0EB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821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64E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C49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99155</w:t>
            </w:r>
          </w:p>
        </w:tc>
      </w:tr>
      <w:tr w:rsidR="00710344" w:rsidRPr="005917CF" w14:paraId="3E4956F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04B2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7CC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042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B90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DE8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48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A94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4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284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5853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ABA7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ADE33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B5A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49B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097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C94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762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9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E7F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2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16A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7958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91FD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7B5A7E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249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F537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C49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DA9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A587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4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C1F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7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3CB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00945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2586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47DAA6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754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1E8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8B8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E80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25A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61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724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D253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216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DED4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58EEA0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EC7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3649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5C6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55C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011A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362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3A2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04D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79888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516B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D9A61E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5D6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5CE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24E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04A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17E6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054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FBE7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584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1416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25E3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C8F00C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A4F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556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E88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652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EB9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5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DB9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6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73F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162031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3DFF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C96C6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1CE3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E41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59B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948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D82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866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3CF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03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FD9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439593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24CC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EE1D7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1C5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9FE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D8A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F77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7C8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608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717F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074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4DC556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CF8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18A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1D45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117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352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4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D47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911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785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03030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77AA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07624</w:t>
            </w:r>
          </w:p>
        </w:tc>
      </w:tr>
      <w:tr w:rsidR="00710344" w:rsidRPr="005917CF" w14:paraId="1E566CC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4B8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DEDC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850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81A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CC4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8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7E7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64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B087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70673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50EB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4CBFC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6D4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1ED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D25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39A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DD3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6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39F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3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9B2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3887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28E1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5ABF3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501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A8E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C34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74C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4630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94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147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90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3B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7246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5C27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D101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713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F14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AB0F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6BF8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BFD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56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3AA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3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C0C4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32267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40C4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88777B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79B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4C07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D3E8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8233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6C6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048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A7E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3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7CB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0931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D0CE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5F7B5B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807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40A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D0E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068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5F2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3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AF0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00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7CE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052427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FAC2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3E27D5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036C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DD7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07C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E52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188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9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D90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3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6F0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8999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4DE1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51C18B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F97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662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021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D3A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CD0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7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900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6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DCA7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81045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175B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7AC567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EC87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1C2E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2992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402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E55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5A3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269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24CB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9F76DD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CD9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9EF9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DC24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CC1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29CD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9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AD3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9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D75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396226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F1F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28086</w:t>
            </w:r>
          </w:p>
        </w:tc>
      </w:tr>
      <w:tr w:rsidR="00710344" w:rsidRPr="005917CF" w14:paraId="3A4EFBD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3CF6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16F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B28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D49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7E5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3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0CF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22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9A5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822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1E4B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134AD2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2172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9E6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FC5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251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167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70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1CD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19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DC3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4932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5154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81186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E327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3C9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C35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D34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601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2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0FE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41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24D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8102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36DE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9AE39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552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55B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A276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826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992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00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5EF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46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23F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08863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F5FA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B3258E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92F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ADA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B3E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2F7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CD3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77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7AD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41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161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64212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FB4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EED33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944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562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25F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754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521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6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A485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9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4F8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89698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0348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4A8E0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28BD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86C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B93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2BD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F0F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2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ECF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17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A1F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9139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F176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F361C0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6F9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52F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FB3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8F6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C08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37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0B5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23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11F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5699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FDF1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AFF3E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F50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FE7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E06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CED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821B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3EC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145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8C3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3B05B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D82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D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A78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6B9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B7E669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F02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AE5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739C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F78E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663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26D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711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B62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485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78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0CA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8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413E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316326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08F0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00668</w:t>
            </w:r>
          </w:p>
        </w:tc>
      </w:tr>
      <w:tr w:rsidR="00710344" w:rsidRPr="005917CF" w14:paraId="5307B28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C8D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3F9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2ABF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F41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378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1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3EAC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9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642E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964285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F48B2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F99C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8F9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7310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E64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DC5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A53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DD0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5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219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54304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D921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6373AF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C76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73E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0A8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6B4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936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5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902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9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430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27272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10E5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C85BE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ECF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DA2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B47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148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049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14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197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7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A86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77251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C903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6FAA4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916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2E0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E875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CF8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748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A539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2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67A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8050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C8DA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AA125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593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5D1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6B2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4CA5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64A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9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EC1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3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F6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07307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2912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11BB31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EB2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B29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9C6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059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9AA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2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D2E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1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034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63951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D2A5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E497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358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014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14E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C09E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083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70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73D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96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38C9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64240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A995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8D8095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FBC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195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B5C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A44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780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CFCD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40E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6C96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DD44E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B4D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1AF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4FA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E50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693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0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9B0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6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615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17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849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7585</w:t>
            </w:r>
          </w:p>
        </w:tc>
      </w:tr>
      <w:tr w:rsidR="00710344" w:rsidRPr="005917CF" w14:paraId="6DD6AD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A2D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686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FDD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9F00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DBCA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4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783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49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F81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0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14A3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F9129B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D1E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4FA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A8C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0F4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33CA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5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1B3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11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C1A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56024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5F64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77747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A48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0A8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FB95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9977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13C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7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F427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3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BE5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8375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EEA6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4CF0FF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2F8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17A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86B0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2BC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556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2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C18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0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527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109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09E6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CE77A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4D1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E24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C39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D1A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A27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7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C85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3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DE3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1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12F1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93D15D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D11A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3BD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CBF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642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222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0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07E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1495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2423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C8C5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9D78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A90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874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9F2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659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18FE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08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EE7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29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554C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943765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566C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5D26E0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3B6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C30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DE93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DB89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956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5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176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4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A4B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37614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16EE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78C88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2FA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112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C4E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B47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F9A5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6DA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774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A3C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9B853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26A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BD6F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594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843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0BF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1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2AEA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99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180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39215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C41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77603</w:t>
            </w:r>
          </w:p>
        </w:tc>
      </w:tr>
      <w:tr w:rsidR="00710344" w:rsidRPr="005917CF" w14:paraId="39F245E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232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24F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32D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B94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4C2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5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536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75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64B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76470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F9F9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DFAF57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0C2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808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C69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1C2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F47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0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77D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8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3B9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3617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565B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1D35C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6CB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99E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5F90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4A2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9DE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23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C15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76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76B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0180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9A70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BDE96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D46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67B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2CA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1D8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649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2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87B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21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5CE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252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15C8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85FDD8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001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312A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3ED2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A56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8E7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53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EF85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4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2BE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5950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D466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2BEF8F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26B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0C1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6FB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C55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127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1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825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2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BAF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21939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EFE2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F51A17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1EE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740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7C9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7C3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767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2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D62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7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994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12304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A1D4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58887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C0D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BD5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B43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205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771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61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914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1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4F6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56785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9E13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0AB0F7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6DB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D40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83D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047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CAD7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C25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FDD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172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24956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C85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7ED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97C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8B96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1C2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F13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02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5D2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178571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ABB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9309</w:t>
            </w:r>
          </w:p>
        </w:tc>
      </w:tr>
      <w:tr w:rsidR="00710344" w:rsidRPr="005917CF" w14:paraId="7170A9C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B15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D4F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7452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B7E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5AA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F0C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9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EC2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20253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7BA4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0EB02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EC6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1FE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AC8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F18E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D4D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81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5A3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25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758F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01351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0DBC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1F92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958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ABD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330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9E2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D61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B13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5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FD9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41525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DE45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967BB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4AA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560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8E4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71E7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DC4F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95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F4B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4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CF8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17948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7E9E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15E2A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57C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A03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31F5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EF1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69AD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65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3095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5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80C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06079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672C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31FD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619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C6F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170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998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540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4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853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1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5EE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1171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4BEF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A509D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4FB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FED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90D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0B07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9EF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452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397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573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7667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4C63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F39A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8A0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FBA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5B7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C6B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5D5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54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DE8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690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3CD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76023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B6F5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F0F2E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8F8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E05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712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9035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337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76E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F03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BA6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00E4AE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433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7D7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E64C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049B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EED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C54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0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68E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83333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20C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47198</w:t>
            </w:r>
          </w:p>
        </w:tc>
      </w:tr>
      <w:tr w:rsidR="00710344" w:rsidRPr="005917CF" w14:paraId="7DBF779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D29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071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B8BE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6B2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892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5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9D2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20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159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092105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6091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3CD00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C05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435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8D42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5DA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D11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9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DDA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124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A4E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0657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050C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8F691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FFE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CD4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A5E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B5D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234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8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44F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42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E25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36805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7E04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04856F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04A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1E5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869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698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8A8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74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898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7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290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47478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DF80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4FFB7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E21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A5E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DFC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889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87C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08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C15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6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3B4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7666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3898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03E17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EE6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EFE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029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788B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BF5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72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425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17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101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86111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0E48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135332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E2B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960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83F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CAD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49B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25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FB8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4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A975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60685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052A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21C86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73A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84A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AC40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4557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FF7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.0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BDF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269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A80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78378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6BD0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167F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11C9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9A8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854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118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0AE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C01D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8AA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41A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EAD43C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312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D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933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7A6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84399D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A302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70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050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6C08B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0EC8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8AC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3CC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470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DCE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1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DB5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15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E8D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3437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37CA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43833</w:t>
            </w:r>
          </w:p>
        </w:tc>
      </w:tr>
      <w:tr w:rsidR="00710344" w:rsidRPr="005917CF" w14:paraId="447E386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64F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6F1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CB8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7C8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EF9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8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DED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9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E0C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979166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E363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5D189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744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139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28B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4D5A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54F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D08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1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9B61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5128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F941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AFA6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4C2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3309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D3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088A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B046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5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7E68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6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7AF5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31034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B16C5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E1C13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843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3B5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392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16C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77E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52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EEF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07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802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64137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AB8A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1B4AC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BD0F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C08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A06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E89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CED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2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ED5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2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133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64161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DF1A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461D8C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194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6ABB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751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7D7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C528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6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AE33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6A5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717961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3F8F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E706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6E9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108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2C7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2A6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BF4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6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F90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6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F186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9959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CFE0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AABCA5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E3E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E98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ED6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4BC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2F68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54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C13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0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22E9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52727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57CE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25C837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E92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C313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70B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167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DBDE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C60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D4F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CC5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5B2C4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D39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CCD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9FF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97D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A9D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3F7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84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776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09090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224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6682</w:t>
            </w:r>
          </w:p>
        </w:tc>
      </w:tr>
      <w:tr w:rsidR="00710344" w:rsidRPr="005917CF" w14:paraId="7151CC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EB5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5C6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125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07D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5F9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0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4C5A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79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404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5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92AF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BB0E0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2C7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746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83A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6DE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228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4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098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0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CAB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29333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1737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8F1929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66C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DEC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4CA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4D7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923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3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241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10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D74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82517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EC43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D47E8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2A9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839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6CF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59B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B51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7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B5E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6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F78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186440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FF6B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1DDCA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0812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808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927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14BD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AADF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37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7AF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7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55A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44032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475D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87BFAA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B45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76EB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847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932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82A8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07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89F5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42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76C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4285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2076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7C765D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BF6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CC2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24C8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5DF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EA2F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51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36C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4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822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059829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7738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6DDEBA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A22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C83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52A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539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F8AF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5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309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71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692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3670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5C02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FA024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52C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26A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E96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F31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E77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3D6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665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563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D2ED1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74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AB3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2C6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B7D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C86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AED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894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0C0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15155</w:t>
            </w:r>
          </w:p>
        </w:tc>
      </w:tr>
      <w:tr w:rsidR="00710344" w:rsidRPr="005917CF" w14:paraId="1106CF6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F51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4169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6DB2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65C4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7C5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425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73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B71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6FC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F757F5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FA8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12D4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6CC7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2B41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8D8D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6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87D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616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9E6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311320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5BFF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E9C615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1E8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7C2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72B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886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BC6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5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7D7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0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E7C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C29A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E7419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F8C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BEB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7B8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143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D00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5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0E4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2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DF2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30769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C0B70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318B05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CBA0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FE7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03B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75E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F42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9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9C3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1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456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093103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FBF5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5D855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2EE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845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9DC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15B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004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9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E15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7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D95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392C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2FCCC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10E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EAD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219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3AE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667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37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7E1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0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23E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84367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4A37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0A8D1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CF2E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2D5B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22E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133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C60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7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062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2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E576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792635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CF8A6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5E41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2A4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B64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99E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1E6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45B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07E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E5B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024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AA037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71F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D6A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74F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209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405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A16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30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00C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169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08628</w:t>
            </w:r>
          </w:p>
        </w:tc>
      </w:tr>
      <w:tr w:rsidR="00710344" w:rsidRPr="005917CF" w14:paraId="3ECCC3F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360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5C1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ACD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BDA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AD42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6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C92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66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7F4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08510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00DA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125367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5A5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3B69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5810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B3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5BF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6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056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2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41C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4881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8A35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6EEA5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A82A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E1E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C0C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DA8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E75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24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48D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17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7BD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18918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CB4D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D1F06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1E4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35F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D88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A39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06C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4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F69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76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FCD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84561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EBBD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72589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17B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E74D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675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474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3315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797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70B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6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C53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3421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5791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8825F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DD9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C16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CE98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ACF0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B03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7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3BD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0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B70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0924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30A7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E8F287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5E0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80D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C323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69E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995A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92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006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2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97F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2859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B52D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D70D8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F38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A77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AE3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88D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E54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4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D72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34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BCB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17182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941A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93C136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E3F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C1F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E7D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14F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163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3353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0DED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A88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7E091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102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DY8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CF3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054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05422A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7F3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4DF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CB0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ECB012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2F20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EBF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F5B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8F0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E3AB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2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905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1ED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0466362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8DA3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62773</w:t>
            </w:r>
          </w:p>
        </w:tc>
      </w:tr>
      <w:tr w:rsidR="00710344" w:rsidRPr="005917CF" w14:paraId="6D28B50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F7E8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9954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D5F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36E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042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94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476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4CF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505421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527A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1AA84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B4B3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53D1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666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EE66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37A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5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DC2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44C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131092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3388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56BE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579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EB8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942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8D1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7C8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4FE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48C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5A8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962F4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E4EF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9DD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163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3CD9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7F3C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3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CB6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2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87A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772151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57A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66874</w:t>
            </w:r>
          </w:p>
        </w:tc>
      </w:tr>
      <w:tr w:rsidR="00710344" w:rsidRPr="005917CF" w14:paraId="1CBACF1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577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DDB5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91F7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DC7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349B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4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361B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9CD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02199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FEE5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E344D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660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902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5F85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C2F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AFC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4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AB5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304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070048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7B7F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5F6BBA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61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617F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98A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96C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2150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5E4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EF5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230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DCC72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88C0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Modified Yellow 11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053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1BF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34FBF0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1EF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F7A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1BD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F1018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010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BA0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896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3BB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9C35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5C7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91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375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9805825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AA07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37838</w:t>
            </w:r>
          </w:p>
        </w:tc>
      </w:tr>
      <w:tr w:rsidR="00710344" w:rsidRPr="005917CF" w14:paraId="5E2D5FA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510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42B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711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8F2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B5F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861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80E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659722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1394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6453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AA7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787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EE9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941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F45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81E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5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BDD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172932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B10D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6172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114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E4E9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958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CA9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121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5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005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2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931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8114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656F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7CD8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473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38F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0F5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6C7C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776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B3F8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784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D72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011BE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F6B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B1B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1E5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C08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49B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DE1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19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060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2D8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653108</w:t>
            </w:r>
          </w:p>
        </w:tc>
      </w:tr>
      <w:tr w:rsidR="00710344" w:rsidRPr="005917CF" w14:paraId="37058BC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85F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526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A50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331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5A1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E1F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47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447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164179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3C01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CC3CA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F9A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683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BB8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DDA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24C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5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B81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9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162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33333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93F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80F4BD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055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BC5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BB8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DA3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18B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8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45B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27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D067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114919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0C61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36B29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DDFE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87A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EFBF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875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12C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2F3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231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9F7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BEB73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D62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920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EB1D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2D6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451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42C9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43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22E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57894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F352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53443</w:t>
            </w:r>
          </w:p>
        </w:tc>
      </w:tr>
      <w:tr w:rsidR="00710344" w:rsidRPr="005917CF" w14:paraId="7E8B80E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866A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433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A48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0D6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304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866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24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D5B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520231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F2CC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26D99A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C87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661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012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2DB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4A7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66F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9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29E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34743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CE82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DD4604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CC6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9C2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F0F3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2A9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1C1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6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47B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1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E78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11214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2A4C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9B483F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F60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4A2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9D8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D9D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9C6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57E4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FC3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66D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D8D7E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38B1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Mordant Brown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EDB4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00F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D5EAF1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2CE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A0C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30AD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C1B7C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8EA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10D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CE9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97C1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B75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9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417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79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AB4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54545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9BE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1089</w:t>
            </w:r>
          </w:p>
        </w:tc>
      </w:tr>
      <w:tr w:rsidR="00710344" w:rsidRPr="005917CF" w14:paraId="741265D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6E2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B87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883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F11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BEE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7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866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63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064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4447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950C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5D85BB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9AB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1F8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EE45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D30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7C6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2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337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16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433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0496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F137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293D2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324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EEF0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B08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2B7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3AF4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79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B425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1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DC9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3958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C19C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46690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38D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5E17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7C5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1C62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0DB5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A22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44C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7B9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EE46F7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902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D15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789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8EB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044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8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A4B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26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8291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40310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F16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6027</w:t>
            </w:r>
          </w:p>
        </w:tc>
      </w:tr>
      <w:tr w:rsidR="00710344" w:rsidRPr="005917CF" w14:paraId="14AA31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4F2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A38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8D7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57B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218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6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5FFE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5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17C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7968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2013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DC7D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384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BE2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784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067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B99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5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9EA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02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909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8028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FDB3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DAA64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24F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686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04B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A0E3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948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5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77B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32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15B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40776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AD044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D40DDC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29E8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885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F49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6243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C0A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B61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5B5D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E32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ABAF8F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8E2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Mordant Red 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52B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3DDF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B8466E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2AD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6488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3E3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92F0C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DE3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4C52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B88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A93E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376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6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9B3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2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1CF7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45864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EF6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1368</w:t>
            </w:r>
          </w:p>
        </w:tc>
      </w:tr>
      <w:tr w:rsidR="00710344" w:rsidRPr="005917CF" w14:paraId="15376A1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CF6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7EE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E11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45A2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7E92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90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B3EA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3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994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1202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D277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8289D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CBE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C9B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E946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5262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2BD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86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A1D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67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6DA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6339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DD4A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60A5C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F16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35C6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580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F39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40B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8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5982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5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02E8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33439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9A45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23FB5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4E6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CDF4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2163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FE4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C9A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0EF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7E8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15F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CA51EF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D94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80B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FCE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A71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2D3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60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E1C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731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1FF0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89772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C02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3298</w:t>
            </w:r>
          </w:p>
        </w:tc>
      </w:tr>
      <w:tr w:rsidR="00710344" w:rsidRPr="005917CF" w14:paraId="731EA6D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25C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EE1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3C6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15AC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66E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6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06C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83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FE4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743670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CEBC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3A839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458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AC3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7CD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347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E9E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16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9A36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437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289A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64147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3B7F7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58598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61E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1AD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E3E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1CE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DE6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55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A7F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83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3FB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157012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8FCA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9A81C5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07A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E9E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A28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795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52B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231F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BF7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728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0A3B4D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34D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N-phenylacetamid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C69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966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0B958D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52B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9E9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B1C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D813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E10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B6C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A0AB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4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EEA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1C7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0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E32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4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B52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858267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FC30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04204</w:t>
            </w:r>
          </w:p>
        </w:tc>
      </w:tr>
      <w:tr w:rsidR="00710344" w:rsidRPr="005917CF" w14:paraId="76E07F5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21A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6C7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34F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9E7C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ABE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9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B15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80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DE84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06297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8CFD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EACA5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34E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60DF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60B7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7CD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136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0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C2A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0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730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10009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FA08A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E9B4E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150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B65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F55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F6E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D71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4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151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3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D2A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50080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4C49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AA2F6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938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B1D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CDA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EA8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EFA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9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96B8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5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742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57047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FFF6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E63F7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9E5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1734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E7E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38C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C6A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97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D1A2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7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BC5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01177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BA97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3883B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CD7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1BB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5DC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A95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0CD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5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AC20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90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215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69931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A484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ABF87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7A3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D7A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3D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7E6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CC9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22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FD5C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40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F38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543209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F8B1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91CDE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8AD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E520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268D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16F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612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97B3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AB4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A37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38878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5FD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D84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073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4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DB5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9066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0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57B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5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1EDF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609756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12A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04449</w:t>
            </w:r>
          </w:p>
        </w:tc>
      </w:tr>
      <w:tr w:rsidR="00710344" w:rsidRPr="005917CF" w14:paraId="1C655C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B411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0A4B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D30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BA3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30E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1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4BD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9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227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11111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AC7D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CF22DE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521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E71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EF5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E8E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5A0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2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C4B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28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DAE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74183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3A0C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0CEDB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703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F36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5BC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3C4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383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4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37B7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7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908E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0953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A557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9CC21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7BB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058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0CA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DDD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946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83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068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8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E7E6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36378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7E13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85429A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3E86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7EF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B87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0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019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01B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78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194C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0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997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308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9828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D7824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DD0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BBA5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CC5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FD3F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955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12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5BD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23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1A2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74647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BBF5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AAA8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CF8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47E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AAA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14B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23D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47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BBA6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40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44C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425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4907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D54CE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5D3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25D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CCB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824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7A5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218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FC5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B22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50850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F330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2B3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2E8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4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C56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231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3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582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E8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3788396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794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87228</w:t>
            </w:r>
          </w:p>
        </w:tc>
      </w:tr>
      <w:tr w:rsidR="00710344" w:rsidRPr="005917CF" w14:paraId="74D51F9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C03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055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726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C14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2A8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CC1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2F6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2864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495F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018E81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2A6A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3BD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D9F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0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7DD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B1C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55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12D0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56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D255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4985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2F13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3D1EC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C6A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59B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AAA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7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3A0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A36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7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B7F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49B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5589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E863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F04A6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2A1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898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020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4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5DBA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CB0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18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A40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10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5A8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57756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A585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6EDB2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42D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F36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4B2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1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BCF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8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973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82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367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33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C36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07714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BF0D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4E44A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960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15E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77CE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9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735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398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4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C0C3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5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1003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46153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59E9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6CD842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DA0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F142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129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E71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69A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555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45A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270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394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568610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F8BF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EAC4CA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332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2B4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C70F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20F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355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589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6FEF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3DC4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3C32DD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523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Orange 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3812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D20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7510F1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7AE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763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2D8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FE7F1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28B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BE0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638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1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279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D0E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68B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9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F5B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9130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8BC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5852</w:t>
            </w:r>
          </w:p>
        </w:tc>
      </w:tr>
      <w:tr w:rsidR="00710344" w:rsidRPr="005917CF" w14:paraId="2F7B3CB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E90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DEA9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C40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9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0E32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16B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86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62E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29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549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41887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4EFE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CD0064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48C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06D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5A7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5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78C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A483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5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00D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4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F21D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089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673E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6D406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D5D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53E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D13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7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712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7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D4E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76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1F7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6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6C9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81498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990B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C4FD73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B72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55B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4D52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007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3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056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35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343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70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6B0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820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106D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036854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018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220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78B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3B43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B85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645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780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68D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8B9D16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A40E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AC1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F53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3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5E0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AE9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CE53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02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2D8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9148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193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8843</w:t>
            </w:r>
          </w:p>
        </w:tc>
      </w:tr>
      <w:tr w:rsidR="00710344" w:rsidRPr="005917CF" w14:paraId="0B90621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3E3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3C8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671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4300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6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A25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64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500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19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971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864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38FE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3C090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0EC0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7F8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556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3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15F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AAD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1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605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8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901C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6235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A266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B7A7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2C5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630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412D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7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8A0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2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A3B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.22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C90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0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FDC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134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9E4B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68878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B76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B05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8B42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4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F63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5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A76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50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239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1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220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1166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5E44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CFC271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24CC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109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59F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99D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9C7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77D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FF9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355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A1986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384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1ED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4B3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3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A2F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D87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4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872D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451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B28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204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13423</w:t>
            </w:r>
          </w:p>
        </w:tc>
      </w:tr>
      <w:tr w:rsidR="00710344" w:rsidRPr="005917CF" w14:paraId="04FFDA3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0AC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D487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D5F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611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5554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3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990A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87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2264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9082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27607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5E56A4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6264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B231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331B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8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F8B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6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749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6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E6CE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190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0A7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3892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B835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E01F7E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A6E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EC35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8B8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5382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.1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FD3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.1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0A6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00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974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6497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0D1C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229B8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030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932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FFA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1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852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24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753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2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464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89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7669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0087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BC55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B194A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5AD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C0E8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9C5C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9125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18F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0BF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F134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8A5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B63FC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120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36B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3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16E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3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DE1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F4F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2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A91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201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C18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6865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B0A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8251</w:t>
            </w:r>
          </w:p>
        </w:tc>
      </w:tr>
      <w:tr w:rsidR="00710344" w:rsidRPr="005917CF" w14:paraId="3F26E71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AA6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90FA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610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8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58B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927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9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CC2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4756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5E2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049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9A9A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6E377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D14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C6C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218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126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8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87B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85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612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98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D14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431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1A2E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1C166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239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489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19B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1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62C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78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9BC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7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A280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99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25B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132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3E2CE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0601B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9432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383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9021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B48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2.4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A0C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2.43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191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52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633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6382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7F55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45585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CDB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CF2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1610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393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D8D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DD2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9A0E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42F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82B4E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BA5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Orange 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578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73E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84C87F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CA4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CBF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877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971CC8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63EC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5DB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76F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F59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019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0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CC4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69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DB1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017543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449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98038</w:t>
            </w:r>
          </w:p>
        </w:tc>
      </w:tr>
      <w:tr w:rsidR="00710344" w:rsidRPr="005917CF" w14:paraId="3F6513A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FD7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C7A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C3F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56D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7A29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0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47E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81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A85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5523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0F8B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99E17A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041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305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7765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65B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6C9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11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521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4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09F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398753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BBB1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CEA235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DDE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D3D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072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028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E186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5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4EC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78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74E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331C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A4B72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9A5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0C0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5BC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798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0C5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766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D93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F57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E515A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8522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638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EE8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937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333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2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CBD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08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E82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675676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EB9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59278</w:t>
            </w:r>
          </w:p>
        </w:tc>
      </w:tr>
      <w:tr w:rsidR="00710344" w:rsidRPr="005917CF" w14:paraId="2EBF215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B8B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E72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46B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E29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9B8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3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EC6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45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992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86705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F7F6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9B6CC2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DEB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DAD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859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E36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E869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9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C96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14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ECD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26666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EFFC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EFB795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31E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668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C80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52C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0DE2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878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467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92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F6D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90163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9F36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4339B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ABD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52E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DAE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437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B0C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127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37A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93D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BCC61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0A97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Photochromic Dy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91D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730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A52A29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F31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BB8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4734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6AAEC8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904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5E5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60BB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C61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2E1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96B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76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FB7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9309523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BA06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3073</w:t>
            </w:r>
          </w:p>
        </w:tc>
      </w:tr>
      <w:tr w:rsidR="00710344" w:rsidRPr="005917CF" w14:paraId="5C5BBF6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FED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628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C406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D08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078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04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0419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5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705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050549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97C4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4972D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B4B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FFF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3D8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0A6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1E9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85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615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9216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710924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79D7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B3E39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C890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9A7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76D8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9C3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F34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96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8BD0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D67C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70714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7F8C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1FA70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4DC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ECC7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830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81C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FA9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1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634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8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974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86320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D54D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3BC82D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E30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7D3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BF5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CE4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B89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7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B613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88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392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7978723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F5FB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C117E3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307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F44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274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A7A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D46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8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95E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18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75F6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03765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85F4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DF99B1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3C9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B16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C00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878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48A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8A9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DE7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E6B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91DF9B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BFAD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EFF5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71E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32E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CB6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8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ED6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16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FA2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279411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E38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8084</w:t>
            </w:r>
          </w:p>
        </w:tc>
      </w:tr>
      <w:tr w:rsidR="00710344" w:rsidRPr="005917CF" w14:paraId="5907E4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0142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81A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436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38D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1CE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27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B0C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815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2F8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7282608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90DA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4DF2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8CC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BD4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644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0A4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1DC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0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76F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71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0F5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60132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FC90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6682A3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7B8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21C3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745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4D3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4BA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8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169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7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1D4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91324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D124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84D65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27D1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C49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EC7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8BC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309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4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B3C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4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1B5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1408783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D50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29F68A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F21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0E1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892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F08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E39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67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37C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93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C9A4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97750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B534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2B3000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DD0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289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263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46E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2F6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540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CE0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A15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7B87AA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50B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72E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F05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141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B4E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8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225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335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4272727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F9B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35834</w:t>
            </w:r>
          </w:p>
        </w:tc>
      </w:tr>
      <w:tr w:rsidR="00710344" w:rsidRPr="005917CF" w14:paraId="2D57956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67C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2D6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AEC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AE1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93E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3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5B5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5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EF05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002439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1630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4D660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C52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BA7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C52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B9D2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33A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63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AF2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67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3E6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56050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3D8C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BB8E5F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F46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DD0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FCD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9FB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1D6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892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FE0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9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120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3195804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1ECD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436741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A05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211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5D1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A08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C86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26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490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343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CF3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808450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A760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2DA7B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0A3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287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F3D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5DD6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0E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00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FF66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77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A30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95362376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E820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2F010D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7BF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A29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B74B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BF4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4CB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780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D1A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F729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78D93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254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Red 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3B46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26A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CAEF9C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724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0A4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B9B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2CCE2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0F2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D96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BBF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595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42B9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1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6B7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017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E84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814814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6A46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4985</w:t>
            </w:r>
          </w:p>
        </w:tc>
      </w:tr>
      <w:tr w:rsidR="00710344" w:rsidRPr="005917CF" w14:paraId="12A47BD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E31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F081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DED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7955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865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0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5EF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1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A114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642228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A8BE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30D41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F26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E1F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471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24F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1B4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20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EFD9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29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CD1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767080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8F36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6C55C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4BF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B19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F759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EF4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3DA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25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036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2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68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6969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D1D8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9BC1E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24CA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5FE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B26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E52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E92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E70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CAC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959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903E5D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A42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FB6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873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05E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71F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7CF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95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09F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44444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63B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572</w:t>
            </w:r>
          </w:p>
        </w:tc>
      </w:tr>
      <w:tr w:rsidR="00710344" w:rsidRPr="005917CF" w14:paraId="3A62349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9568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76E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47D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D71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9DC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16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728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555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380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70283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7284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2EF29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768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5CD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7EF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34B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B874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00F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32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0CC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922540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8902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99152C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CEF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1FFC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2583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3676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A9E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.76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2B7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2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F03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21823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6443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B39DB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228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293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982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FFD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30E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825B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AA1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DB4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9105C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5CA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833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168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570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F20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6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11E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7295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FE4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22881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0F9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9675</w:t>
            </w:r>
          </w:p>
        </w:tc>
      </w:tr>
      <w:tr w:rsidR="00710344" w:rsidRPr="005917CF" w14:paraId="4CC4311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696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8A1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E8BB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EED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CAB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20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1353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30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585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4215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81CD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6CC024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C1E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CBA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A18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2E9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1.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8C5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1.8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E20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208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1EA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727465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3BAF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57473F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14A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6D8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2F1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E3A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1.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7A11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2.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BC7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2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1D8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37764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39DA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3547B7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200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908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39A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80A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59D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5A4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537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F7E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86024E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180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Red 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44F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BBB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134E9E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AC6EEC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BD1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EB3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58DE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7544A2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417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A6CC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07A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8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89A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DFE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0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1732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7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875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708074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5CB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246</w:t>
            </w:r>
          </w:p>
        </w:tc>
      </w:tr>
      <w:tr w:rsidR="00710344" w:rsidRPr="005917CF" w14:paraId="710F622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D6F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9C01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EDCB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4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C1C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D3DA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20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22B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908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891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432291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07FA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CE3A26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34CE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493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34AC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3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A3C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988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4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6DF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577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AD2B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5490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603B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E7E79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A55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8D5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2C0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9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CA4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48C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78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1A1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01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E52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975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9C8D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8FF1F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ABD4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369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52F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9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D1F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269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46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C0BC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93B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22710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6F15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DDDE6B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2CB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89AD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7AB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8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B17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F84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406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44A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64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818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48313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91CF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8E402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966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D03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C50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2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CCB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AF0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591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5F1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30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ABA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42648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F405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30F734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F7C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033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738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5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457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1E07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3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7E2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79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617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99757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AB77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A153A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6E0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AA3F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00E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8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E09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BA1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12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B89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37273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5EE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1549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89E57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D8A01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22A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415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632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BBA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0F3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822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C0F0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C9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2A327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312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963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E19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2E2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71C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1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C57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503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1B39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7ED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7767</w:t>
            </w:r>
          </w:p>
        </w:tc>
      </w:tr>
      <w:tr w:rsidR="00710344" w:rsidRPr="005917CF" w14:paraId="1A1CF13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7C3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47A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FD2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6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430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AB4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8CA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575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522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875903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A0C7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2116B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5E8F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A03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9DF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8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649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711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13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57E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52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BD94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9734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EDF6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41DC34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176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419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7A0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0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2EAF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DAF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476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01BB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08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429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32148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09E8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AC6411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9FB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3BD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CB3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0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095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CEA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77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B01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6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5C3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159183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F107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495E72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BA0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B52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A943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8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987A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9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1E5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8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E24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1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6815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163191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2042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0E43CB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24E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C75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B22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3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97B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617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.8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59E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6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56A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422709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5682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028103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B62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F81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0B74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7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7650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5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B1A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41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0B3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36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5D1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0103801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272E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10327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322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5A6F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822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862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F26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679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B05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79A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C8904A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6CB0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1BF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997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F9E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5E4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1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361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91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C4C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47222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7C6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593</w:t>
            </w:r>
          </w:p>
        </w:tc>
      </w:tr>
      <w:tr w:rsidR="00710344" w:rsidRPr="005917CF" w14:paraId="10CD0D3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4CF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C5D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FFF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9.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EB4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EC9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3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37F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74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3A5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181818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1BFD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3D8009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814E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981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ECC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1.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8873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826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91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7F0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71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25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52702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330F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A2232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A68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AAA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FBD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3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BCA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D6A0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96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5AA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7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2E6D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854838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3335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ACEC9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2A5F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5AD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7CA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247A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1D9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93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A30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92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606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0279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1487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10CBD8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C7B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01F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A7DE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1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EEB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2FE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198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D3F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79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5FF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47361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041E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67358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FE0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EA1C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E6A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0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2BDF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A9D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.35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5FB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96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A7B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1846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02A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587B3D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D79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8B4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42D4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2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D68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AA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0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FAB6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9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51E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40026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1FEC2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50BB58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C1C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9CCE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626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9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B25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A34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.79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387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20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2AD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7081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49B7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ED9028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F36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683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92F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9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DDA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.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5CD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.0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614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09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B03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2118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B2E6B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E6E0F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212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D0A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7F5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2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F638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925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1.39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269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13D8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28830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52BB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F54EF9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145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A4D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55A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5555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82C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967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69C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7DA5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D14D2C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92F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26FC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109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45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2D0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C3B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28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ED3E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377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F92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755364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613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609</w:t>
            </w:r>
          </w:p>
        </w:tc>
      </w:tr>
      <w:tr w:rsidR="00710344" w:rsidRPr="005917CF" w14:paraId="7A01C0F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6F1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9D0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FA6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81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01B6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E15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95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F682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072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C07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309352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F654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5B6BFE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4C7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2F2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B38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4.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B7B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B57D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56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14B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83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4A5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41163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1EE1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D0883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C2A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3C5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3852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6.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135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F52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7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654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14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7998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760439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8A32E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BDBBEE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753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51F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4A4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4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C837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719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.2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64F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19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D17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99566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C670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F3B066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38A6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D0C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F57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72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983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.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034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.94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954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309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BD4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59310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E69D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44E428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727F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A487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849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5.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24FC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E7C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.1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2131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02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72F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753564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64AD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34DCD4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BFB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50C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F96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567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8.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170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9.02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FAB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371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A64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02290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D004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AE48C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A141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249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5BF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8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041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8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622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7.82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8C2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87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15E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958400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6C9C1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F7BD0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AA2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862F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BA73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5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A1B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2.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C73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2.6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59B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23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BF9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716917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3C1B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42D8A8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C03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5AB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371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D93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E2C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C53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897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7E4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F92693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7438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5F1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2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B01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4.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34B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18C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2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FDC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227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C0E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13793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A75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717</w:t>
            </w:r>
          </w:p>
        </w:tc>
      </w:tr>
      <w:tr w:rsidR="00710344" w:rsidRPr="005917CF" w14:paraId="70C5229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B08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10F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EFB1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6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7A5F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271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39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65D4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878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46D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88636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41DC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4F7463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D31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FAA1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D92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1F8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2C2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7.14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D06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481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0F0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012587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8240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40E072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4CCB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51B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E04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151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DFB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.3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E62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836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ABA6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91558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9D6A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C891AE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552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CE3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D72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8.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DDBF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9.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079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9.77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572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97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38B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4981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7B20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D30490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D96E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23D1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F5D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91.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EF7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5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8CE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5.03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A76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05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C6D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82982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7F21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7331C0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6D58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35A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A3D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2.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7AD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9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318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9.9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97A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52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22E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091440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B797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AD9F2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699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EE1C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912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03F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EE8B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113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6F9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DFFD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2211CD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025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Red 7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644F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B2E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6741BF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22E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496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1AA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45E188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C0C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254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7E6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764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50B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9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729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379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1E8E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17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0C8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34218</w:t>
            </w:r>
          </w:p>
        </w:tc>
      </w:tr>
      <w:tr w:rsidR="00710344" w:rsidRPr="005917CF" w14:paraId="7973054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013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5F1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ECBA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BC4F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ED4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8.69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9C9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433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F02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68965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ABFF6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C00BBC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D84C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FB8B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06E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BBC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2793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.9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27A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56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E78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2307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527F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396688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057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74E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435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CDE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989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.0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AA84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106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607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59235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4CE2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FB86AF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3E3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F2A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CAA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45C98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25C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.97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BB8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62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998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256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F965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93475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D7D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A07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FA3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F4F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CE19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D7F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2CB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9B0E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F6CC8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53E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E65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708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E4A4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D69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701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981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299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F53B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064864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438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6407</w:t>
            </w:r>
          </w:p>
        </w:tc>
      </w:tr>
      <w:tr w:rsidR="00710344" w:rsidRPr="005917CF" w14:paraId="67B6561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214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E57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8EA0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EB1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CCEA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.99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5DF7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847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F605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58818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4B16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FC79F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1A3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546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9F3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B42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AEB8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.01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96D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587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85B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413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98E7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6682D4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EDED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1741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51D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AD44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742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.98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3CF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127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7EB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91095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637A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B672BA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DD2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EDDC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E82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571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C9A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9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7FE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258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40956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42608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B0F3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0190A1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197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0A0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AF5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5C4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AE2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303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97C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C16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554496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5E8E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4D5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082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339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FD4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29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BAE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26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86F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07547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B4E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4805</w:t>
            </w:r>
          </w:p>
        </w:tc>
      </w:tr>
      <w:tr w:rsidR="00710344" w:rsidRPr="005917CF" w14:paraId="4198D48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0E1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33E0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7A67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6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C994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902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00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3DC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315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0F1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770769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5533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EE8260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F46E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07E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304D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D29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C8C5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1.9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27A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467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2884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92045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76A6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1BA07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70A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1D0B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FC0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444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76E4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.9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9E80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37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B269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4307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82AC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42640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6C0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2AA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64D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729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1AC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.9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C90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825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FF2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98387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6081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658A0B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31C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8C0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AD8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A7A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EA3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CE5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EF4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273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D71225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BB1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Red 8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70E7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3A09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555A49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585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517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A267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BC09EB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FDF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318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DFF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8E49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6AC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1D2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72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735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763239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9C2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5947</w:t>
            </w:r>
          </w:p>
        </w:tc>
      </w:tr>
      <w:tr w:rsidR="00710344" w:rsidRPr="005917CF" w14:paraId="3A5FE9A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55B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8C2E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9A6C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F12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98B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081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EE9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44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D9B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88888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9BA04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04EEE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398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415D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458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C69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D16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43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D1A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2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D98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563953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7C70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BA2DAC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E777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A4F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6B7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045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A6C0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4.221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1A7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464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F22F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421800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11E1F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09F297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00B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1C1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8E5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A5C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479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F6D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AB7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BA17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89D94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70A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75B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3B5B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EC1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BDF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080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41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99D2D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9574468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9840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41268</w:t>
            </w:r>
          </w:p>
        </w:tc>
      </w:tr>
      <w:tr w:rsidR="00710344" w:rsidRPr="005917CF" w14:paraId="317C934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24E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D2EF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F27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793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965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3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0A9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622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1C2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72208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A6F7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316643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A68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542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856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2B3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857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62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CD5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52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BDC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403614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2171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A156D5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1068A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AB4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FD9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572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6352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65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2CC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314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5B8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56756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12E6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3A3CB9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196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BDEC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E1B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504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D98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8A9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974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EBB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2DCDB1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550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485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6BB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85F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A5B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66F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311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A04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790419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D1B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81284</w:t>
            </w:r>
          </w:p>
        </w:tc>
      </w:tr>
      <w:tr w:rsidR="00710344" w:rsidRPr="005917CF" w14:paraId="1ED6336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D1EA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EA4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EDC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355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0B42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9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B09B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008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0F8B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6814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77527D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ED9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7835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9BC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8F6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291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13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0AE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856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512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570175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77D6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46123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6122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38B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B8E1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8988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10E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79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8DD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8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503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390756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CB3F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A16765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619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4F8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2C75F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678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7CB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FC7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971B9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B8C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FFD242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65A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Red 15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315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881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748CD6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BB3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072D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178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ECA222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1F0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F49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097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031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6CF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3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53E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82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C2E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ABC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307654</w:t>
            </w:r>
          </w:p>
        </w:tc>
      </w:tr>
      <w:tr w:rsidR="00710344" w:rsidRPr="005917CF" w14:paraId="6D1F6B5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D9D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81F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83E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654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D8A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8D0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0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F566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178451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5CB88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A0E018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56B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537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C9D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B76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EA9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19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0B6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8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8FE9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376335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CAE0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47557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DD5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70F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D6F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193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42B3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6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9863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3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F95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7736434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8DB4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9779DC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63B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906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44E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326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DFE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270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94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F3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1919E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DDF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868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04F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2B9B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A5F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2B1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756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A4EF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173210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342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49768</w:t>
            </w:r>
          </w:p>
        </w:tc>
      </w:tr>
      <w:tr w:rsidR="00710344" w:rsidRPr="005917CF" w14:paraId="698B31F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02C0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A20F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EE5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5E23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540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5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6C3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625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3C1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428571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9FE1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75DB00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84E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7B3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3E7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397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E5D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214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F4C2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62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43C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9454545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5A1E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647782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64C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ACC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160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956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A9B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802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F3E4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384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72D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89343832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B5FA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A3AB6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954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B6E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130B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9F1A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B64F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787C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FF81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2C6E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061453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27A3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Yellow 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738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5C3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483459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D419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999F5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369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6141C6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99C6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E32A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3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EE1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C80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D3A8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677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A3C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873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ED3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392857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778D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72134</w:t>
            </w:r>
          </w:p>
        </w:tc>
      </w:tr>
      <w:tr w:rsidR="00710344" w:rsidRPr="005917CF" w14:paraId="40A6906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3B4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2AE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F12F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79A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865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6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62B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845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C4BF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328502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FA33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7FC05B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F2E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0E8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9CF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CCE6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758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487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3B5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16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AD3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0770161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D387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303207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554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592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0D62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977B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ACB7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91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BD9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59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BFA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393835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AD43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B01674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01AA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198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436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AF4F2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BD60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F46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31E0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501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B928EC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E446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C5E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7B43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144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ADB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21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91EC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21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FCB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1818182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297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21789</w:t>
            </w:r>
          </w:p>
        </w:tc>
      </w:tr>
      <w:tr w:rsidR="00710344" w:rsidRPr="005917CF" w14:paraId="51A461B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7B95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02E1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625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CF2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ED0E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90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1BB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44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4F99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521052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68FC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E7EE74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450B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D20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79E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7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6886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CAFA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615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63E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99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00E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71755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F33D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80CC50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A5E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84CC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3A89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896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A1C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465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DCE5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655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28CB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0451149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1E2F6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BEC3F6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F066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DFF5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595F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B978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12C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AC6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89E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31B4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DF47FED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989B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Yellow 1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4306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0D45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4F55BD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913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964E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BFB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A67964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CA7D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F25E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2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D66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AAD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7638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4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2E6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572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CB5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617097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1E4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62764</w:t>
            </w:r>
          </w:p>
        </w:tc>
      </w:tr>
      <w:tr w:rsidR="00710344" w:rsidRPr="005917CF" w14:paraId="61503AF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FD20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908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493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398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678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109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76C5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619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386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957839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3989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B604FF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227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D71F8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160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E3B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4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40A3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5.458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81B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198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4DF0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365486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0FA6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8E1B82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9EF7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445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0A73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C17C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6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97C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605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5D9E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280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46E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9374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AF80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36F6267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6230C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5BA6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DBE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885C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3CF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3.68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9EB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104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42A7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2504029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AE9E2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6D46569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2E9D7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AB55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BBAC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914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617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BDE4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A21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CCCC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F4AE11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323D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2DF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356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D78F6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616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925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8090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576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018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03839913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147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6955</w:t>
            </w:r>
          </w:p>
        </w:tc>
      </w:tr>
      <w:tr w:rsidR="00710344" w:rsidRPr="005917CF" w14:paraId="3C54098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A45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22C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BE6C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19D6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0B0A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1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65C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36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F0A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54205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33266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D65333A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FDE2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C73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0660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6192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F5FA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091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67B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595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5E03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64593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C7A7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A5D4D72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B15C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0629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324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DE7B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E6C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9899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63C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93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9200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909291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EEAC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6F03E8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0F42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3E2B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2DA9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D5D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79D68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2.05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7232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58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D490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9477985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6800B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0A4157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9B96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948A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416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1374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A218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8763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B00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0DE7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2E3C3C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D919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A4D93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83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E7D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A4BD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C804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08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2D3E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345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90FA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3350886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A4A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460345</w:t>
            </w:r>
          </w:p>
        </w:tc>
      </w:tr>
      <w:tr w:rsidR="00710344" w:rsidRPr="005917CF" w14:paraId="769A429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981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3C9E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1770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FB1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4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913FB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542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750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955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3C3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2636916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C64D8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75E078F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954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95AC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D1E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3B64B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3751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776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F6DB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4454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1C49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66197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8012C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E7D680C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54BE9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F43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F80F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492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6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085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9.6101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0E1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247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F144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45133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696CB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1DBF9053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D88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B9E0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FA64E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D12F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.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E22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6.92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FDBB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1072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B325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338158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681A2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D060F86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0914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305F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7FFF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4561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882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525E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BB05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58AD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C9D73E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E85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Yellow 11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F3E7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C625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54F718" w14:textId="77777777" w:rsidR="00661C6A" w:rsidRPr="005917CF" w:rsidRDefault="00661C6A" w:rsidP="00931F85">
            <w:pPr>
              <w:jc w:val="center"/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0</w:t>
            </w:r>
            <w:r w:rsidRPr="002F70B0">
              <w:rPr>
                <w:rFonts w:cs="Times New Roman"/>
                <w:noProof w:val="0"/>
                <w:color w:val="000000"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9857F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38F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54E33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D24028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4EE6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A3B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5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69C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E60A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F920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13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123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57897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F4333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2253521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E851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608664</w:t>
            </w:r>
          </w:p>
        </w:tc>
      </w:tr>
      <w:tr w:rsidR="00710344" w:rsidRPr="005917CF" w14:paraId="22DA30D8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263C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A24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A2BB1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EF58E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2C56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50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BC35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57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14F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4821428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19122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C9B0B91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09DD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3427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A1D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DF60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92986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3580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DB42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0657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45AD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4647058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3BD9F7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77BF76F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79F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08C9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DF09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2CC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03F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370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6F8B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-0.05375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008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806527197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E5962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12DB8E0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44DA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6FB33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C3A4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466E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3B51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C0E88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A62B7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DE173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10B9477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1A5B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37D8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7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377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4242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BD71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44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76EE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2029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6CD8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9317269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717D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314048</w:t>
            </w:r>
          </w:p>
        </w:tc>
      </w:tr>
      <w:tr w:rsidR="00710344" w:rsidRPr="005917CF" w14:paraId="3C83864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4B538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021A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80C0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2A59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7500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494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C6AD1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5284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E9E3F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55060729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DBE24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838C87B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3CB4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B43E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49DE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945D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9E34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.526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1439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70696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B743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17320261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E632D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46DEB424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FEBE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8DE5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7AED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C31B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2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C4D1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.3006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63EC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4332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22BF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323920973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2D388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00808A0E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190C8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C425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9DCD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7A313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E2621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C9871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08C0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5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86F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5E2ED77A" w14:textId="77777777" w:rsidTr="00710344">
        <w:trPr>
          <w:trHeight w:val="432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3CDEA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7776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93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C869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F3C5A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1F14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72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3172E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528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CEB0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60710195</w:t>
            </w:r>
          </w:p>
        </w:tc>
        <w:tc>
          <w:tcPr>
            <w:tcW w:w="1510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6B0F83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282731</w:t>
            </w:r>
          </w:p>
        </w:tc>
      </w:tr>
      <w:tr w:rsidR="00710344" w:rsidRPr="005917CF" w14:paraId="37CCA9B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D557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375A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5DBA5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97F71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F4FB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6168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25DA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93843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F83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17990276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43CB3D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6447595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753B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3F1A4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A1013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7672C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DB44A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2.5867</w:t>
            </w: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A42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33701</w:t>
            </w:r>
          </w:p>
        </w:tc>
        <w:tc>
          <w:tcPr>
            <w:tcW w:w="1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DEEB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260271318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1AAE607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  <w:tr w:rsidR="00710344" w:rsidRPr="005917CF" w14:paraId="2A20AFA5" w14:textId="77777777" w:rsidTr="00710344">
        <w:trPr>
          <w:trHeight w:val="300"/>
        </w:trPr>
        <w:tc>
          <w:tcPr>
            <w:tcW w:w="44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3AF3F6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ADF54B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A7F850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EE0C7F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3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6252A9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6.2990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09CDC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081217</w:t>
            </w:r>
          </w:p>
        </w:tc>
        <w:tc>
          <w:tcPr>
            <w:tcW w:w="18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28F1FD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  <w:r w:rsidRPr="005917CF">
              <w:rPr>
                <w:rFonts w:cs="Times New Roman"/>
                <w:noProof w:val="0"/>
                <w:color w:val="000000"/>
                <w:sz w:val="22"/>
                <w:szCs w:val="22"/>
              </w:rPr>
              <w:t>0.174120444</w:t>
            </w:r>
          </w:p>
        </w:tc>
        <w:tc>
          <w:tcPr>
            <w:tcW w:w="1510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D83972" w14:textId="77777777" w:rsidR="00661C6A" w:rsidRPr="005917CF" w:rsidRDefault="00661C6A" w:rsidP="00931F85">
            <w:pPr>
              <w:rPr>
                <w:rFonts w:cs="Times New Roman"/>
                <w:noProof w:val="0"/>
                <w:color w:val="000000"/>
                <w:sz w:val="22"/>
                <w:szCs w:val="22"/>
              </w:rPr>
            </w:pPr>
          </w:p>
        </w:tc>
      </w:tr>
    </w:tbl>
    <w:p w14:paraId="42FF0FA1" w14:textId="77777777" w:rsidR="00A17712" w:rsidRPr="00F427F2" w:rsidRDefault="00314680" w:rsidP="00A17712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*</w:t>
      </w:r>
      <w:r w:rsidR="00A17712" w:rsidRPr="00F427F2">
        <w:rPr>
          <w:rFonts w:cs="Times New Roman"/>
          <w:sz w:val="24"/>
          <w:szCs w:val="24"/>
        </w:rPr>
        <w:t>The individual absolute relative deviations (</w:t>
      </w:r>
      <w:r w:rsidR="00A17712" w:rsidRPr="00A17712">
        <w:rPr>
          <w:rFonts w:cs="Times New Roman"/>
          <w:b/>
          <w:bCs/>
          <w:sz w:val="24"/>
          <w:szCs w:val="24"/>
        </w:rPr>
        <w:t>IARD</w:t>
      </w:r>
      <w:r w:rsidR="00A17712" w:rsidRPr="00F427F2">
        <w:rPr>
          <w:rFonts w:cs="Times New Roman"/>
          <w:sz w:val="24"/>
          <w:szCs w:val="24"/>
        </w:rPr>
        <w:t>):</w:t>
      </w:r>
    </w:p>
    <w:p w14:paraId="4E07604A" w14:textId="77777777" w:rsidR="00A17712" w:rsidRPr="00F427F2" w:rsidRDefault="00314680" w:rsidP="00A17712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314680">
        <w:rPr>
          <w:rFonts w:cs="Times New Roman"/>
          <w:position w:val="-38"/>
          <w:sz w:val="24"/>
          <w:szCs w:val="24"/>
        </w:rPr>
        <w:object w:dxaOrig="3180" w:dyaOrig="880" w14:anchorId="78197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44.25pt" o:ole="">
            <v:imagedata r:id="rId6" o:title=""/>
          </v:shape>
          <o:OLEObject Type="Embed" ProgID="Equation.DSMT4" ShapeID="_x0000_i1025" DrawAspect="Content" ObjectID="_1773904473" r:id="rId7"/>
        </w:object>
      </w:r>
    </w:p>
    <w:p w14:paraId="0C05D7B2" w14:textId="77777777" w:rsidR="00A17712" w:rsidRPr="00F427F2" w:rsidRDefault="00314680" w:rsidP="00A17712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+</w:t>
      </w:r>
      <w:r w:rsidR="00A17712" w:rsidRPr="00F427F2">
        <w:rPr>
          <w:rFonts w:cs="Times New Roman"/>
          <w:sz w:val="24"/>
          <w:szCs w:val="24"/>
        </w:rPr>
        <w:t>The average-absolute-rela</w:t>
      </w:r>
      <w:r>
        <w:rPr>
          <w:rFonts w:cs="Times New Roman"/>
          <w:sz w:val="24"/>
          <w:szCs w:val="24"/>
        </w:rPr>
        <w:t>tive-deviation (</w:t>
      </w:r>
      <w:r w:rsidRPr="00314680">
        <w:rPr>
          <w:rFonts w:cs="Times New Roman"/>
          <w:b/>
          <w:bCs/>
          <w:sz w:val="24"/>
          <w:szCs w:val="24"/>
        </w:rPr>
        <w:t>AARD</w:t>
      </w:r>
      <w:r>
        <w:rPr>
          <w:rFonts w:cs="Times New Roman"/>
          <w:sz w:val="24"/>
          <w:szCs w:val="24"/>
        </w:rPr>
        <w:t>)</w:t>
      </w:r>
      <w:r w:rsidR="00A17712" w:rsidRPr="00F427F2">
        <w:rPr>
          <w:rFonts w:cs="Times New Roman"/>
          <w:sz w:val="24"/>
          <w:szCs w:val="24"/>
        </w:rPr>
        <w:t>:</w:t>
      </w:r>
    </w:p>
    <w:p w14:paraId="57306EDA" w14:textId="77777777" w:rsidR="00661C6A" w:rsidRDefault="00314680" w:rsidP="00A17712">
      <w:r w:rsidRPr="00314680">
        <w:rPr>
          <w:rFonts w:cs="Times New Roman"/>
          <w:position w:val="-30"/>
          <w:sz w:val="24"/>
          <w:szCs w:val="24"/>
        </w:rPr>
        <w:object w:dxaOrig="3360" w:dyaOrig="780" w14:anchorId="048EFA13">
          <v:shape id="_x0000_i1026" type="#_x0000_t75" style="width:168pt;height:39pt" o:ole="">
            <v:imagedata r:id="rId8" o:title=""/>
          </v:shape>
          <o:OLEObject Type="Embed" ProgID="Equation.DSMT4" ShapeID="_x0000_i1026" DrawAspect="Content" ObjectID="_1773904474" r:id="rId9"/>
        </w:object>
      </w:r>
    </w:p>
    <w:sectPr w:rsidR="00661C6A" w:rsidSect="00A17712">
      <w:footerReference w:type="default" r:id="rId10"/>
      <w:pgSz w:w="16839" w:h="11907" w:orient="landscape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D5A222" w14:textId="77777777" w:rsidR="00825B8B" w:rsidRDefault="00825B8B" w:rsidP="001F2382">
      <w:r>
        <w:separator/>
      </w:r>
    </w:p>
  </w:endnote>
  <w:endnote w:type="continuationSeparator" w:id="0">
    <w:p w14:paraId="2BF3A085" w14:textId="77777777" w:rsidR="00825B8B" w:rsidRDefault="00825B8B" w:rsidP="001F2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DAF1D0" w14:textId="77777777" w:rsidR="001F2382" w:rsidRDefault="001F2382">
    <w:pPr>
      <w:pStyle w:val="Footer"/>
      <w:jc w:val="right"/>
    </w:pPr>
    <w:r>
      <w:rPr>
        <w:noProof w:val="0"/>
      </w:rPr>
      <w:fldChar w:fldCharType="begin"/>
    </w:r>
    <w:r>
      <w:instrText xml:space="preserve"> PAGE   \* MERGEFORMAT </w:instrText>
    </w:r>
    <w:r>
      <w:rPr>
        <w:noProof w:val="0"/>
      </w:rPr>
      <w:fldChar w:fldCharType="separate"/>
    </w:r>
    <w:r w:rsidR="00154B32">
      <w:t>21</w:t>
    </w:r>
    <w:r>
      <w:fldChar w:fldCharType="end"/>
    </w:r>
  </w:p>
  <w:p w14:paraId="3A7B75EE" w14:textId="77777777" w:rsidR="001F2382" w:rsidRDefault="001F23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ED3A71" w14:textId="77777777" w:rsidR="00825B8B" w:rsidRDefault="00825B8B" w:rsidP="001F2382">
      <w:r>
        <w:separator/>
      </w:r>
    </w:p>
  </w:footnote>
  <w:footnote w:type="continuationSeparator" w:id="0">
    <w:p w14:paraId="675185A2" w14:textId="77777777" w:rsidR="00825B8B" w:rsidRDefault="00825B8B" w:rsidP="001F23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1C6A"/>
    <w:rsid w:val="0011246B"/>
    <w:rsid w:val="00154B32"/>
    <w:rsid w:val="00154E55"/>
    <w:rsid w:val="001F2382"/>
    <w:rsid w:val="00314680"/>
    <w:rsid w:val="0049334F"/>
    <w:rsid w:val="004D48A6"/>
    <w:rsid w:val="004D7686"/>
    <w:rsid w:val="00545B46"/>
    <w:rsid w:val="005466A5"/>
    <w:rsid w:val="005E7C68"/>
    <w:rsid w:val="00661C6A"/>
    <w:rsid w:val="0068200C"/>
    <w:rsid w:val="00696883"/>
    <w:rsid w:val="006D75D9"/>
    <w:rsid w:val="00710344"/>
    <w:rsid w:val="007A3626"/>
    <w:rsid w:val="00825B8B"/>
    <w:rsid w:val="0082652F"/>
    <w:rsid w:val="008965BE"/>
    <w:rsid w:val="008A033B"/>
    <w:rsid w:val="008D1FC4"/>
    <w:rsid w:val="0093032D"/>
    <w:rsid w:val="00931F85"/>
    <w:rsid w:val="00A17712"/>
    <w:rsid w:val="00AE275B"/>
    <w:rsid w:val="00AE3F3C"/>
    <w:rsid w:val="00D13317"/>
    <w:rsid w:val="00E864B8"/>
    <w:rsid w:val="00FD7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8BE9591"/>
  <w15:chartTrackingRefBased/>
  <w15:docId w15:val="{B6BF4583-EA05-47D8-A667-E80F34D36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1C6A"/>
    <w:rPr>
      <w:rFonts w:ascii="Times New Roman" w:eastAsia="Times New Roman" w:hAnsi="Times New Roman" w:cs="Traditional Arabic"/>
      <w:noProof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sid w:val="00661C6A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661C6A"/>
    <w:rPr>
      <w:color w:val="800080"/>
      <w:u w:val="single"/>
    </w:rPr>
  </w:style>
  <w:style w:type="paragraph" w:customStyle="1" w:styleId="xl63">
    <w:name w:val="xl63"/>
    <w:basedOn w:val="Normal"/>
    <w:rsid w:val="00661C6A"/>
    <w:pPr>
      <w:spacing w:before="100" w:beforeAutospacing="1" w:after="100" w:afterAutospacing="1"/>
      <w:textAlignment w:val="center"/>
    </w:pPr>
    <w:rPr>
      <w:rFonts w:cs="Times New Roman"/>
      <w:noProof w:val="0"/>
      <w:sz w:val="24"/>
      <w:szCs w:val="24"/>
    </w:rPr>
  </w:style>
  <w:style w:type="paragraph" w:customStyle="1" w:styleId="xl64">
    <w:name w:val="xl64"/>
    <w:basedOn w:val="Normal"/>
    <w:rsid w:val="00661C6A"/>
    <w:pPr>
      <w:shd w:val="clear" w:color="000000" w:fill="FFFFFF"/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65">
    <w:name w:val="xl65"/>
    <w:basedOn w:val="Normal"/>
    <w:rsid w:val="00661C6A"/>
    <w:pPr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66">
    <w:name w:val="xl66"/>
    <w:basedOn w:val="Normal"/>
    <w:rsid w:val="00661C6A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sz w:val="24"/>
      <w:szCs w:val="24"/>
    </w:rPr>
  </w:style>
  <w:style w:type="paragraph" w:customStyle="1" w:styleId="xl67">
    <w:name w:val="xl67"/>
    <w:basedOn w:val="Normal"/>
    <w:rsid w:val="00661C6A"/>
    <w:pPr>
      <w:pBdr>
        <w:top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sz w:val="24"/>
      <w:szCs w:val="24"/>
    </w:rPr>
  </w:style>
  <w:style w:type="paragraph" w:customStyle="1" w:styleId="xl68">
    <w:name w:val="xl68"/>
    <w:basedOn w:val="Normal"/>
    <w:rsid w:val="00661C6A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sz w:val="24"/>
      <w:szCs w:val="24"/>
    </w:rPr>
  </w:style>
  <w:style w:type="paragraph" w:customStyle="1" w:styleId="xl69">
    <w:name w:val="xl69"/>
    <w:basedOn w:val="Normal"/>
    <w:rsid w:val="00661C6A"/>
    <w:pPr>
      <w:shd w:val="clear" w:color="000000" w:fill="FFFFFF"/>
      <w:spacing w:before="100" w:beforeAutospacing="1" w:after="100" w:afterAutospacing="1"/>
      <w:textAlignment w:val="center"/>
    </w:pPr>
    <w:rPr>
      <w:rFonts w:cs="Times New Roman"/>
      <w:noProof w:val="0"/>
      <w:sz w:val="24"/>
      <w:szCs w:val="24"/>
    </w:rPr>
  </w:style>
  <w:style w:type="paragraph" w:customStyle="1" w:styleId="xl70">
    <w:name w:val="xl70"/>
    <w:basedOn w:val="Normal"/>
    <w:rsid w:val="00661C6A"/>
    <w:pPr>
      <w:pBdr>
        <w:top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71">
    <w:name w:val="xl71"/>
    <w:basedOn w:val="Normal"/>
    <w:rsid w:val="00661C6A"/>
    <w:pPr>
      <w:shd w:val="clear" w:color="000000" w:fill="FFFFFF"/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72">
    <w:name w:val="xl72"/>
    <w:basedOn w:val="Normal"/>
    <w:rsid w:val="00661C6A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73">
    <w:name w:val="xl73"/>
    <w:basedOn w:val="Normal"/>
    <w:rsid w:val="00661C6A"/>
    <w:pPr>
      <w:shd w:val="clear" w:color="000000" w:fill="FFFFFF"/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customStyle="1" w:styleId="xl74">
    <w:name w:val="xl74"/>
    <w:basedOn w:val="Normal"/>
    <w:rsid w:val="00661C6A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rFonts w:cs="Times New Roman"/>
      <w:noProof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F238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F2382"/>
    <w:rPr>
      <w:rFonts w:ascii="Times New Roman" w:eastAsia="Times New Roman" w:hAnsi="Times New Roman" w:cs="Traditional Arabic"/>
      <w:noProof/>
    </w:rPr>
  </w:style>
  <w:style w:type="paragraph" w:styleId="Footer">
    <w:name w:val="footer"/>
    <w:basedOn w:val="Normal"/>
    <w:link w:val="FooterChar"/>
    <w:uiPriority w:val="99"/>
    <w:unhideWhenUsed/>
    <w:rsid w:val="001F238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F2382"/>
    <w:rPr>
      <w:rFonts w:ascii="Times New Roman" w:eastAsia="Times New Roman" w:hAnsi="Times New Roman" w:cs="Traditional Arabic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4185</Words>
  <Characters>23860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PID</dc:creator>
  <cp:keywords/>
  <dc:description/>
  <cp:lastModifiedBy>Milad Asgarpour Khansary</cp:lastModifiedBy>
  <cp:revision>2</cp:revision>
  <dcterms:created xsi:type="dcterms:W3CDTF">2024-04-06T17:28:00Z</dcterms:created>
  <dcterms:modified xsi:type="dcterms:W3CDTF">2024-04-06T17:28:00Z</dcterms:modified>
</cp:coreProperties>
</file>